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1D9B3F66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9A5421">
        <w:rPr>
          <w:rFonts w:ascii="Arial" w:hAnsi="Arial" w:cs="Arial"/>
          <w:b/>
          <w:bCs/>
          <w:sz w:val="40"/>
          <w:szCs w:val="40"/>
        </w:rPr>
        <w:t>Methods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12    test </w:t>
      </w:r>
      <w:r w:rsidR="00BD628F">
        <w:rPr>
          <w:rFonts w:ascii="Arial" w:hAnsi="Arial" w:cs="Arial"/>
          <w:b/>
          <w:bCs/>
          <w:sz w:val="40"/>
          <w:szCs w:val="40"/>
        </w:rPr>
        <w:t>four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243CBE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28E87103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531815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7F5BDF57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D17300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1C2374F8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A46BEC">
        <w:rPr>
          <w:rFonts w:ascii="Calibri" w:hAnsi="Calibri" w:cs="Arial"/>
          <w:b/>
          <w:bCs/>
          <w:sz w:val="32"/>
          <w:szCs w:val="32"/>
        </w:rPr>
        <w:t>Upto</w:t>
      </w:r>
      <w:proofErr w:type="spellEnd"/>
      <w:r w:rsidR="00A46BEC">
        <w:rPr>
          <w:rFonts w:ascii="Calibri" w:hAnsi="Calibri" w:cs="Arial"/>
          <w:b/>
          <w:bCs/>
          <w:sz w:val="32"/>
          <w:szCs w:val="32"/>
        </w:rPr>
        <w:t xml:space="preserve"> 3 calculators/</w:t>
      </w:r>
      <w:proofErr w:type="spellStart"/>
      <w:r w:rsidR="00A46BEC">
        <w:rPr>
          <w:rFonts w:ascii="Calibri" w:hAnsi="Calibri" w:cs="Arial"/>
          <w:b/>
          <w:bCs/>
          <w:sz w:val="32"/>
          <w:szCs w:val="32"/>
        </w:rPr>
        <w:t>classpads</w:t>
      </w:r>
      <w:proofErr w:type="spellEnd"/>
      <w:r w:rsidR="00A46BEC">
        <w:rPr>
          <w:rFonts w:ascii="Calibri" w:hAnsi="Calibri" w:cs="Arial"/>
          <w:b/>
          <w:bCs/>
          <w:sz w:val="32"/>
          <w:szCs w:val="32"/>
        </w:rPr>
        <w:t xml:space="preserve"> allowed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7A832575" w14:textId="3741511A" w:rsidR="00B70464" w:rsidRPr="001E71F8" w:rsidRDefault="00B70464" w:rsidP="001018F0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, templates</w:t>
      </w:r>
      <w:r w:rsidR="001018F0">
        <w:rPr>
          <w:rFonts w:ascii="Calibri" w:hAnsi="Calibri" w:cs="Calibri"/>
          <w:iCs/>
        </w:rPr>
        <w:t xml:space="preserve">, </w:t>
      </w:r>
      <w:r w:rsidR="00A46BEC">
        <w:rPr>
          <w:rFonts w:ascii="Calibri" w:hAnsi="Calibri" w:cs="Calibri"/>
          <w:b/>
          <w:bCs/>
          <w:iCs/>
        </w:rPr>
        <w:t xml:space="preserve">one page of A4 notes </w:t>
      </w:r>
      <w:proofErr w:type="spellStart"/>
      <w:r w:rsidR="00A46BEC">
        <w:rPr>
          <w:rFonts w:ascii="Calibri" w:hAnsi="Calibri" w:cs="Calibri"/>
          <w:b/>
          <w:bCs/>
          <w:iCs/>
        </w:rPr>
        <w:t>doublesided</w:t>
      </w:r>
      <w:proofErr w:type="spellEnd"/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57440959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D17300">
        <w:rPr>
          <w:rFonts w:ascii="Calibri" w:hAnsi="Calibri" w:cs="Arial"/>
          <w:b/>
        </w:rPr>
        <w:t>4</w:t>
      </w:r>
      <w:r w:rsidR="00E34192">
        <w:rPr>
          <w:rFonts w:ascii="Calibri" w:hAnsi="Calibri" w:cs="Arial"/>
          <w:b/>
        </w:rPr>
        <w:t>4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0B970E56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260629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57EFD3E5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516BE9E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749B86B7" w14:textId="4C94D0C7" w:rsidR="009A5421" w:rsidRDefault="009A542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5D4FA1">
        <w:rPr>
          <w:rFonts w:ascii="Arial" w:hAnsi="Arial" w:cs="Arial"/>
          <w:sz w:val="22"/>
          <w:szCs w:val="22"/>
        </w:rPr>
        <w:lastRenderedPageBreak/>
        <w:t>Q1 (</w:t>
      </w:r>
      <w:r w:rsidR="00C91EAE">
        <w:rPr>
          <w:rFonts w:ascii="Arial" w:hAnsi="Arial" w:cs="Arial"/>
          <w:sz w:val="22"/>
          <w:szCs w:val="22"/>
        </w:rPr>
        <w:t>4</w:t>
      </w:r>
      <w:r w:rsidR="005D4FA1">
        <w:rPr>
          <w:rFonts w:ascii="Arial" w:hAnsi="Arial" w:cs="Arial"/>
          <w:sz w:val="22"/>
          <w:szCs w:val="22"/>
        </w:rPr>
        <w:t xml:space="preserve"> marks)</w:t>
      </w:r>
      <w:r w:rsidR="00457173">
        <w:rPr>
          <w:rFonts w:ascii="Arial" w:hAnsi="Arial" w:cs="Arial"/>
          <w:sz w:val="22"/>
          <w:szCs w:val="22"/>
        </w:rPr>
        <w:t xml:space="preserve"> 4.2.5</w:t>
      </w:r>
    </w:p>
    <w:p w14:paraId="0760A25D" w14:textId="5CCDF43F" w:rsidR="005D4FA1" w:rsidRDefault="005D4FA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exam results</w:t>
      </w:r>
      <w:r w:rsidR="00E54360">
        <w:rPr>
          <w:rFonts w:ascii="Arial" w:hAnsi="Arial" w:cs="Arial"/>
          <w:sz w:val="22"/>
          <w:szCs w:val="22"/>
        </w:rPr>
        <w:t>, out of a 100,</w:t>
      </w:r>
      <w:r>
        <w:rPr>
          <w:rFonts w:ascii="Arial" w:hAnsi="Arial" w:cs="Arial"/>
          <w:sz w:val="22"/>
          <w:szCs w:val="22"/>
        </w:rPr>
        <w:t xml:space="preserve"> for a Methods exam at a particular school was found to be Normally Distributed</w:t>
      </w:r>
      <w:r w:rsidR="00DE2BA2">
        <w:rPr>
          <w:rFonts w:ascii="Arial" w:hAnsi="Arial" w:cs="Arial"/>
          <w:sz w:val="22"/>
          <w:szCs w:val="22"/>
        </w:rPr>
        <w:t>.</w:t>
      </w:r>
      <w:r w:rsidR="00743386">
        <w:rPr>
          <w:rFonts w:ascii="Arial" w:hAnsi="Arial" w:cs="Arial"/>
          <w:sz w:val="22"/>
          <w:szCs w:val="22"/>
        </w:rPr>
        <w:t xml:space="preserve"> It was found that 21% of the students scored</w:t>
      </w:r>
      <w:r w:rsidR="00E54360">
        <w:rPr>
          <w:rFonts w:ascii="Arial" w:hAnsi="Arial" w:cs="Arial"/>
          <w:sz w:val="22"/>
          <w:szCs w:val="22"/>
        </w:rPr>
        <w:t xml:space="preserve"> a result greater than 85 and 17% scored a mark less than 55. Determine the </w:t>
      </w:r>
      <w:r w:rsidR="00C91EAE">
        <w:rPr>
          <w:rFonts w:ascii="Arial" w:hAnsi="Arial" w:cs="Arial"/>
          <w:sz w:val="22"/>
          <w:szCs w:val="22"/>
        </w:rPr>
        <w:t>mean</w:t>
      </w:r>
      <w:r w:rsidR="00E54360">
        <w:rPr>
          <w:rFonts w:ascii="Arial" w:hAnsi="Arial" w:cs="Arial"/>
          <w:sz w:val="22"/>
          <w:szCs w:val="22"/>
        </w:rPr>
        <w:t xml:space="preserve"> and standard deviation</w:t>
      </w:r>
      <w:r w:rsidR="00C91EAE">
        <w:rPr>
          <w:rFonts w:ascii="Arial" w:hAnsi="Arial" w:cs="Arial"/>
          <w:sz w:val="22"/>
          <w:szCs w:val="22"/>
        </w:rPr>
        <w:t>.</w:t>
      </w:r>
    </w:p>
    <w:p w14:paraId="64200E7E" w14:textId="3CD8F069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698BB08D" w14:textId="2F010B35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5617BF01" w14:textId="68075F87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7DE8B9E5" w14:textId="6430900F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361371AE" w14:textId="22FCFF12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5ED22DBA" w14:textId="403130C1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3A284371" w14:textId="35B00C09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3DCA81C6" w14:textId="1CE14DDE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0A74F553" w14:textId="43F4230E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07F1A8E1" w14:textId="5CE87C94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5E00267C" w14:textId="46D15264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67529D05" w14:textId="675EA8B9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357BAE3B" w14:textId="64D7CBEC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45B7094E" w14:textId="19ECD6BF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2DF715F6" w14:textId="7B123729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7A479888" w14:textId="27B388AD" w:rsidR="00C91EAE" w:rsidRDefault="00C91EAE">
      <w:pPr>
        <w:suppressAutoHyphens w:val="0"/>
        <w:rPr>
          <w:rFonts w:ascii="Arial" w:hAnsi="Arial" w:cs="Arial"/>
          <w:sz w:val="22"/>
          <w:szCs w:val="22"/>
        </w:rPr>
      </w:pPr>
    </w:p>
    <w:p w14:paraId="74CEB339" w14:textId="38BE7AE8" w:rsidR="006D7C74" w:rsidRDefault="006D7C74">
      <w:pPr>
        <w:suppressAutoHyphens w:val="0"/>
        <w:rPr>
          <w:rFonts w:ascii="Arial" w:hAnsi="Arial" w:cs="Arial"/>
          <w:sz w:val="22"/>
          <w:szCs w:val="22"/>
        </w:rPr>
      </w:pPr>
    </w:p>
    <w:p w14:paraId="7E7DF104" w14:textId="40942562" w:rsidR="006D7C74" w:rsidRDefault="006D7C74">
      <w:pPr>
        <w:suppressAutoHyphens w:val="0"/>
        <w:rPr>
          <w:rFonts w:ascii="Arial" w:hAnsi="Arial" w:cs="Arial"/>
          <w:sz w:val="22"/>
          <w:szCs w:val="22"/>
        </w:rPr>
      </w:pPr>
    </w:p>
    <w:p w14:paraId="0E6AEF0E" w14:textId="7A1B6F9E" w:rsidR="006D7C74" w:rsidRDefault="006D7C7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073578">
        <w:rPr>
          <w:rFonts w:ascii="Arial" w:hAnsi="Arial" w:cs="Arial"/>
          <w:sz w:val="22"/>
          <w:szCs w:val="22"/>
        </w:rPr>
        <w:t>2, 2</w:t>
      </w:r>
      <w:r w:rsidR="000A4B54">
        <w:rPr>
          <w:rFonts w:ascii="Arial" w:hAnsi="Arial" w:cs="Arial"/>
          <w:sz w:val="22"/>
          <w:szCs w:val="22"/>
        </w:rPr>
        <w:t>,</w:t>
      </w:r>
      <w:r w:rsidR="00073578">
        <w:rPr>
          <w:rFonts w:ascii="Arial" w:hAnsi="Arial" w:cs="Arial"/>
          <w:sz w:val="22"/>
          <w:szCs w:val="22"/>
        </w:rPr>
        <w:t xml:space="preserve"> 3 </w:t>
      </w:r>
      <w:r w:rsidR="000A4B54">
        <w:rPr>
          <w:rFonts w:ascii="Arial" w:hAnsi="Arial" w:cs="Arial"/>
          <w:sz w:val="22"/>
          <w:szCs w:val="22"/>
        </w:rPr>
        <w:t xml:space="preserve">&amp; 2 </w:t>
      </w:r>
      <w:r w:rsidR="00073578">
        <w:rPr>
          <w:rFonts w:ascii="Arial" w:hAnsi="Arial" w:cs="Arial"/>
          <w:sz w:val="22"/>
          <w:szCs w:val="22"/>
        </w:rPr>
        <w:t xml:space="preserve">= </w:t>
      </w:r>
      <w:r w:rsidR="000A4B54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marks)</w:t>
      </w:r>
      <w:r w:rsidR="006975EE">
        <w:rPr>
          <w:rFonts w:ascii="Arial" w:hAnsi="Arial" w:cs="Arial"/>
          <w:sz w:val="22"/>
          <w:szCs w:val="22"/>
        </w:rPr>
        <w:t xml:space="preserve"> 4.3.8</w:t>
      </w:r>
    </w:p>
    <w:p w14:paraId="4E29D3AE" w14:textId="13233725" w:rsidR="00A23525" w:rsidRDefault="00A23525" w:rsidP="00A2352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95% confidence interval was determined for the proportion of faulty factory parts made at a company. The interval length is 0.106 and the sample size </w:t>
      </w:r>
      <w:r w:rsidR="003D3A41">
        <w:rPr>
          <w:rFonts w:ascii="Arial" w:hAnsi="Arial" w:cs="Arial"/>
          <w:sz w:val="22"/>
          <w:szCs w:val="22"/>
        </w:rPr>
        <w:t>is</w:t>
      </w:r>
      <w:r>
        <w:rPr>
          <w:rFonts w:ascii="Arial" w:hAnsi="Arial" w:cs="Arial"/>
          <w:sz w:val="22"/>
          <w:szCs w:val="22"/>
        </w:rPr>
        <w:t xml:space="preserve"> </w:t>
      </w:r>
      <w:r w:rsidR="00F3003D">
        <w:rPr>
          <w:rFonts w:ascii="Arial" w:hAnsi="Arial" w:cs="Arial"/>
          <w:sz w:val="22"/>
          <w:szCs w:val="22"/>
        </w:rPr>
        <w:t>200</w:t>
      </w:r>
      <w:r>
        <w:rPr>
          <w:rFonts w:ascii="Arial" w:hAnsi="Arial" w:cs="Arial"/>
          <w:sz w:val="22"/>
          <w:szCs w:val="22"/>
        </w:rPr>
        <w:t>.</w:t>
      </w:r>
    </w:p>
    <w:p w14:paraId="35AA9F11" w14:textId="77777777" w:rsidR="00A23525" w:rsidRDefault="00A23525" w:rsidP="00A2352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Pr="00B05A11">
        <w:rPr>
          <w:rFonts w:ascii="Arial" w:hAnsi="Arial" w:cs="Arial"/>
          <w:b/>
          <w:bCs/>
          <w:sz w:val="22"/>
          <w:szCs w:val="22"/>
        </w:rPr>
        <w:t>expected length</w:t>
      </w:r>
      <w:r>
        <w:rPr>
          <w:rFonts w:ascii="Arial" w:hAnsi="Arial" w:cs="Arial"/>
          <w:sz w:val="22"/>
          <w:szCs w:val="22"/>
        </w:rPr>
        <w:t xml:space="preserve"> of the interval for each change in isolation to 3 decimal places.</w:t>
      </w:r>
    </w:p>
    <w:p w14:paraId="2C724DB6" w14:textId="381C01CE" w:rsidR="00AA2CBA" w:rsidRDefault="00AA2CBA">
      <w:pPr>
        <w:suppressAutoHyphens w:val="0"/>
        <w:rPr>
          <w:rFonts w:ascii="Arial" w:hAnsi="Arial" w:cs="Arial"/>
          <w:sz w:val="22"/>
          <w:szCs w:val="22"/>
        </w:rPr>
      </w:pPr>
    </w:p>
    <w:p w14:paraId="257E08A4" w14:textId="2625F01E" w:rsidR="00AA2CBA" w:rsidRDefault="007B0A71" w:rsidP="007B0A71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sample size of 300 was used.</w:t>
      </w:r>
    </w:p>
    <w:p w14:paraId="18796D04" w14:textId="10FE398F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03F2CA5E" w14:textId="2C060D0F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7F2FD61B" w14:textId="77777777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79D7C90E" w14:textId="77777777" w:rsidR="00073578" w:rsidRP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0D55DFDB" w14:textId="39373B1A" w:rsidR="007B0A71" w:rsidRDefault="006E744E" w:rsidP="007B0A71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90</w:t>
      </w:r>
      <w:r w:rsidR="000A4B54">
        <w:rPr>
          <w:rFonts w:ascii="Arial" w:hAnsi="Arial" w:cs="Arial"/>
          <w:sz w:val="22"/>
          <w:szCs w:val="22"/>
        </w:rPr>
        <w:t>%</w:t>
      </w:r>
      <w:r>
        <w:rPr>
          <w:rFonts w:ascii="Arial" w:hAnsi="Arial" w:cs="Arial"/>
          <w:sz w:val="22"/>
          <w:szCs w:val="22"/>
        </w:rPr>
        <w:t xml:space="preserve"> confidence was used.</w:t>
      </w:r>
    </w:p>
    <w:p w14:paraId="1ED3C65B" w14:textId="0C487AB6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539860F2" w14:textId="17CC1309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0B03020F" w14:textId="0D72BF5C" w:rsid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0623F1F6" w14:textId="77777777" w:rsidR="00073578" w:rsidRPr="00073578" w:rsidRDefault="00073578" w:rsidP="00073578">
      <w:pPr>
        <w:suppressAutoHyphens w:val="0"/>
        <w:rPr>
          <w:rFonts w:ascii="Arial" w:hAnsi="Arial" w:cs="Arial"/>
          <w:sz w:val="22"/>
          <w:szCs w:val="22"/>
        </w:rPr>
      </w:pPr>
    </w:p>
    <w:p w14:paraId="5A5A2F3C" w14:textId="110E8328" w:rsidR="006E744E" w:rsidRDefault="006E744E" w:rsidP="007B0A71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</w:t>
      </w:r>
      <w:r w:rsidR="00B16C6E">
        <w:rPr>
          <w:rFonts w:ascii="Arial" w:hAnsi="Arial" w:cs="Arial"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88% confidence AND a sample size of </w:t>
      </w:r>
      <w:r w:rsidR="00073578">
        <w:rPr>
          <w:rFonts w:ascii="Arial" w:hAnsi="Arial" w:cs="Arial"/>
          <w:sz w:val="22"/>
          <w:szCs w:val="22"/>
        </w:rPr>
        <w:t>150 was used.</w:t>
      </w:r>
    </w:p>
    <w:p w14:paraId="3AE9E465" w14:textId="47758B93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03786FD5" w14:textId="3E66E14C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0BDDECD1" w14:textId="5BD2B6FC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3DC2D011" w14:textId="75B4F2F1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39D8EE6E" w14:textId="523FB492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70FF313C" w14:textId="0910AFBB" w:rsid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60323FD2" w14:textId="77777777" w:rsidR="000A4B54" w:rsidRPr="000A4B54" w:rsidRDefault="000A4B54" w:rsidP="000A4B54">
      <w:pPr>
        <w:suppressAutoHyphens w:val="0"/>
        <w:rPr>
          <w:rFonts w:ascii="Arial" w:hAnsi="Arial" w:cs="Arial"/>
          <w:sz w:val="22"/>
          <w:szCs w:val="22"/>
        </w:rPr>
      </w:pPr>
    </w:p>
    <w:p w14:paraId="0DCF0029" w14:textId="176CDB2D" w:rsidR="005215E2" w:rsidRDefault="005215E2" w:rsidP="007B0A71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t</w:t>
      </w:r>
      <w:r w:rsidR="00E5411B">
        <w:rPr>
          <w:rFonts w:ascii="Arial" w:hAnsi="Arial" w:cs="Arial"/>
          <w:sz w:val="22"/>
          <w:szCs w:val="22"/>
        </w:rPr>
        <w:t xml:space="preserve">rue proportion of faulty parts does not lie in the stated interval. Does this suggest a sampling </w:t>
      </w:r>
      <w:r w:rsidR="000A4B54">
        <w:rPr>
          <w:rFonts w:ascii="Arial" w:hAnsi="Arial" w:cs="Arial"/>
          <w:sz w:val="22"/>
          <w:szCs w:val="22"/>
        </w:rPr>
        <w:t>error was made? Justify.</w:t>
      </w:r>
    </w:p>
    <w:p w14:paraId="46210C96" w14:textId="6C7371A1" w:rsidR="00372D50" w:rsidRDefault="00372D50" w:rsidP="00372D50">
      <w:pPr>
        <w:suppressAutoHyphens w:val="0"/>
        <w:rPr>
          <w:rFonts w:ascii="Arial" w:hAnsi="Arial" w:cs="Arial"/>
          <w:sz w:val="22"/>
          <w:szCs w:val="22"/>
        </w:rPr>
      </w:pPr>
    </w:p>
    <w:p w14:paraId="23DB26E0" w14:textId="638A4FFF" w:rsidR="00372D50" w:rsidRDefault="00372D5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6AE75CC" w14:textId="40D50E05" w:rsidR="00372D50" w:rsidRDefault="00372D50" w:rsidP="00372D5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FD36A8">
        <w:rPr>
          <w:rFonts w:ascii="Arial" w:hAnsi="Arial" w:cs="Arial"/>
          <w:sz w:val="22"/>
          <w:szCs w:val="22"/>
        </w:rPr>
        <w:t xml:space="preserve">2, 2 ,2, 3 </w:t>
      </w:r>
      <w:r w:rsidR="00E34192">
        <w:rPr>
          <w:rFonts w:ascii="Arial" w:hAnsi="Arial" w:cs="Arial"/>
          <w:sz w:val="22"/>
          <w:szCs w:val="22"/>
        </w:rPr>
        <w:t>,</w:t>
      </w:r>
      <w:r w:rsidR="00FD36A8">
        <w:rPr>
          <w:rFonts w:ascii="Arial" w:hAnsi="Arial" w:cs="Arial"/>
          <w:sz w:val="22"/>
          <w:szCs w:val="22"/>
        </w:rPr>
        <w:t>3</w:t>
      </w:r>
      <w:r w:rsidR="00E34192">
        <w:rPr>
          <w:rFonts w:ascii="Arial" w:hAnsi="Arial" w:cs="Arial"/>
          <w:sz w:val="22"/>
          <w:szCs w:val="22"/>
        </w:rPr>
        <w:t>, 3 &amp; 3 =</w:t>
      </w:r>
      <w:r w:rsidR="00FD36A8">
        <w:rPr>
          <w:rFonts w:ascii="Arial" w:hAnsi="Arial" w:cs="Arial"/>
          <w:sz w:val="22"/>
          <w:szCs w:val="22"/>
        </w:rPr>
        <w:t>1</w:t>
      </w:r>
      <w:r w:rsidR="00E34192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  <w:r w:rsidR="0099550B">
        <w:rPr>
          <w:rFonts w:ascii="Arial" w:hAnsi="Arial" w:cs="Arial"/>
          <w:sz w:val="22"/>
          <w:szCs w:val="22"/>
        </w:rPr>
        <w:t xml:space="preserve"> 4.2.5, 4.2.3, 3.3.1</w:t>
      </w:r>
      <w:r w:rsidR="00B96F56">
        <w:rPr>
          <w:rFonts w:ascii="Arial" w:hAnsi="Arial" w:cs="Arial"/>
          <w:sz w:val="22"/>
          <w:szCs w:val="22"/>
        </w:rPr>
        <w:t>, 3.3.6, 3.3.7</w:t>
      </w:r>
    </w:p>
    <w:p w14:paraId="05734AA1" w14:textId="702FA56B" w:rsidR="00372D50" w:rsidRDefault="00372D50" w:rsidP="00372D5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parcel making factory makes boxes of the same width and </w:t>
      </w:r>
      <w:proofErr w:type="gramStart"/>
      <w:r>
        <w:rPr>
          <w:rFonts w:ascii="Arial" w:hAnsi="Arial" w:cs="Arial"/>
          <w:sz w:val="22"/>
          <w:szCs w:val="22"/>
        </w:rPr>
        <w:t>heights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="00B051BA">
        <w:rPr>
          <w:rFonts w:ascii="Arial" w:hAnsi="Arial" w:cs="Arial"/>
          <w:sz w:val="22"/>
          <w:szCs w:val="22"/>
        </w:rPr>
        <w:t>b</w:t>
      </w:r>
      <w:r>
        <w:rPr>
          <w:rFonts w:ascii="Arial" w:hAnsi="Arial" w:cs="Arial"/>
          <w:sz w:val="22"/>
          <w:szCs w:val="22"/>
        </w:rPr>
        <w:t>ut the lengths vary and are found to be Normally Distributed with a mean of 135 mm and a standard deviation of</w:t>
      </w:r>
      <w:r w:rsidR="0078722C">
        <w:rPr>
          <w:rFonts w:ascii="Arial" w:hAnsi="Arial" w:cs="Arial"/>
          <w:sz w:val="22"/>
          <w:szCs w:val="22"/>
        </w:rPr>
        <w:t xml:space="preserve"> 27 mm.</w:t>
      </w:r>
    </w:p>
    <w:p w14:paraId="7A1727E2" w14:textId="6561F43F" w:rsidR="00DD7985" w:rsidRDefault="00DD7985" w:rsidP="00372D50">
      <w:pPr>
        <w:suppressAutoHyphens w:val="0"/>
        <w:rPr>
          <w:rFonts w:ascii="Arial" w:hAnsi="Arial" w:cs="Arial"/>
          <w:sz w:val="22"/>
          <w:szCs w:val="22"/>
        </w:rPr>
      </w:pPr>
    </w:p>
    <w:p w14:paraId="16B4F5B9" w14:textId="0AE3310F" w:rsidR="00DD7985" w:rsidRDefault="00DD7985" w:rsidP="00DD7985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percentage of boxes that are longer than 166mm.</w:t>
      </w:r>
    </w:p>
    <w:p w14:paraId="48DDD308" w14:textId="745F26EF" w:rsidR="00DD7985" w:rsidRDefault="00DD7985" w:rsidP="00DD7985">
      <w:pPr>
        <w:suppressAutoHyphens w:val="0"/>
        <w:rPr>
          <w:rFonts w:ascii="Arial" w:hAnsi="Arial" w:cs="Arial"/>
          <w:sz w:val="22"/>
          <w:szCs w:val="22"/>
        </w:rPr>
      </w:pPr>
    </w:p>
    <w:p w14:paraId="016598F6" w14:textId="31A9CBD7" w:rsidR="00DD7985" w:rsidRDefault="00DD7985" w:rsidP="00DD7985">
      <w:pPr>
        <w:suppressAutoHyphens w:val="0"/>
        <w:rPr>
          <w:rFonts w:ascii="Arial" w:hAnsi="Arial" w:cs="Arial"/>
          <w:sz w:val="22"/>
          <w:szCs w:val="22"/>
        </w:rPr>
      </w:pPr>
    </w:p>
    <w:p w14:paraId="59FDD2F8" w14:textId="79934D98" w:rsidR="00DD7985" w:rsidRDefault="00DD7985" w:rsidP="00DD7985">
      <w:pPr>
        <w:suppressAutoHyphens w:val="0"/>
        <w:rPr>
          <w:rFonts w:ascii="Arial" w:hAnsi="Arial" w:cs="Arial"/>
          <w:sz w:val="22"/>
          <w:szCs w:val="22"/>
        </w:rPr>
      </w:pPr>
    </w:p>
    <w:p w14:paraId="2314AC1E" w14:textId="6B1BC3F4" w:rsidR="00DD7985" w:rsidRDefault="00DD7985" w:rsidP="00DD7985">
      <w:pPr>
        <w:suppressAutoHyphens w:val="0"/>
        <w:rPr>
          <w:rFonts w:ascii="Arial" w:hAnsi="Arial" w:cs="Arial"/>
          <w:sz w:val="22"/>
          <w:szCs w:val="22"/>
        </w:rPr>
      </w:pPr>
    </w:p>
    <w:p w14:paraId="2339454E" w14:textId="672476E8" w:rsidR="00DD7985" w:rsidRDefault="00DD7985" w:rsidP="00DD7985">
      <w:pPr>
        <w:suppressAutoHyphens w:val="0"/>
        <w:rPr>
          <w:rFonts w:ascii="Arial" w:hAnsi="Arial" w:cs="Arial"/>
          <w:sz w:val="22"/>
          <w:szCs w:val="22"/>
        </w:rPr>
      </w:pPr>
    </w:p>
    <w:p w14:paraId="7CF29D9C" w14:textId="698AEE76" w:rsidR="00DD7985" w:rsidRDefault="00346CF2" w:rsidP="00DD798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boxes can be classified as the followi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5"/>
        <w:gridCol w:w="1842"/>
        <w:gridCol w:w="1985"/>
        <w:gridCol w:w="1984"/>
        <w:gridCol w:w="2602"/>
      </w:tblGrid>
      <w:tr w:rsidR="00346CF2" w14:paraId="4AE29B87" w14:textId="77777777" w:rsidTr="00003E61">
        <w:tc>
          <w:tcPr>
            <w:tcW w:w="1555" w:type="dxa"/>
          </w:tcPr>
          <w:p w14:paraId="24EB35FD" w14:textId="4C0D8A9C" w:rsidR="00346CF2" w:rsidRDefault="00346CF2" w:rsidP="00DD7985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Box</w:t>
            </w:r>
          </w:p>
        </w:tc>
        <w:tc>
          <w:tcPr>
            <w:tcW w:w="1842" w:type="dxa"/>
          </w:tcPr>
          <w:p w14:paraId="6E82F456" w14:textId="2EFC2B41" w:rsidR="00346CF2" w:rsidRDefault="00346CF2" w:rsidP="00DD7985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hort</w:t>
            </w:r>
          </w:p>
        </w:tc>
        <w:tc>
          <w:tcPr>
            <w:tcW w:w="1985" w:type="dxa"/>
          </w:tcPr>
          <w:p w14:paraId="30E487BF" w14:textId="0E270FD8" w:rsidR="00346CF2" w:rsidRDefault="00CC562A" w:rsidP="00DD7985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Long </w:t>
            </w:r>
          </w:p>
        </w:tc>
        <w:tc>
          <w:tcPr>
            <w:tcW w:w="1984" w:type="dxa"/>
          </w:tcPr>
          <w:p w14:paraId="4A3871A5" w14:textId="12BAF316" w:rsidR="00346CF2" w:rsidRDefault="00CC562A" w:rsidP="00DD7985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Very Long</w:t>
            </w:r>
          </w:p>
        </w:tc>
        <w:tc>
          <w:tcPr>
            <w:tcW w:w="2602" w:type="dxa"/>
          </w:tcPr>
          <w:p w14:paraId="726C96D0" w14:textId="084B1239" w:rsidR="00346CF2" w:rsidRDefault="00CC562A" w:rsidP="00DD7985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Gigantic</w:t>
            </w:r>
          </w:p>
        </w:tc>
      </w:tr>
      <w:tr w:rsidR="00346CF2" w14:paraId="77BE41AF" w14:textId="77777777" w:rsidTr="00003E61">
        <w:tc>
          <w:tcPr>
            <w:tcW w:w="1555" w:type="dxa"/>
          </w:tcPr>
          <w:p w14:paraId="72756E85" w14:textId="1DD5ACB9" w:rsidR="00346CF2" w:rsidRDefault="00CC562A" w:rsidP="00DD7985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Length</w:t>
            </w:r>
          </w:p>
        </w:tc>
        <w:tc>
          <w:tcPr>
            <w:tcW w:w="1842" w:type="dxa"/>
          </w:tcPr>
          <w:p w14:paraId="1E1DD469" w14:textId="418004EA" w:rsidR="00346CF2" w:rsidRDefault="00382CE4" w:rsidP="00DD7985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proofErr w:type="gramStart"/>
            <w:r>
              <w:rPr>
                <w:rFonts w:ascii="Arial" w:hAnsi="Arial" w:cs="Arial"/>
                <w:sz w:val="22"/>
                <w:szCs w:val="22"/>
              </w:rPr>
              <w:t>0  to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 xml:space="preserve">  45 mm</w:t>
            </w:r>
          </w:p>
        </w:tc>
        <w:tc>
          <w:tcPr>
            <w:tcW w:w="1985" w:type="dxa"/>
          </w:tcPr>
          <w:p w14:paraId="796A8FCA" w14:textId="12EBE894" w:rsidR="00346CF2" w:rsidRDefault="00382CE4" w:rsidP="00DD7985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45   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 xml:space="preserve">to  </w:t>
            </w:r>
            <w:r w:rsidR="00003E61">
              <w:rPr>
                <w:rFonts w:ascii="Arial" w:hAnsi="Arial" w:cs="Arial"/>
                <w:sz w:val="22"/>
                <w:szCs w:val="22"/>
              </w:rPr>
              <w:t>100</w:t>
            </w:r>
            <w:proofErr w:type="gramEnd"/>
            <w:r w:rsidR="00003E61">
              <w:rPr>
                <w:rFonts w:ascii="Arial" w:hAnsi="Arial" w:cs="Arial"/>
                <w:sz w:val="22"/>
                <w:szCs w:val="22"/>
              </w:rPr>
              <w:t xml:space="preserve"> mm</w:t>
            </w:r>
          </w:p>
        </w:tc>
        <w:tc>
          <w:tcPr>
            <w:tcW w:w="1984" w:type="dxa"/>
          </w:tcPr>
          <w:p w14:paraId="081B3BD0" w14:textId="0FE23B4C" w:rsidR="00346CF2" w:rsidRDefault="00003E61" w:rsidP="00DD7985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00 to 140 mm</w:t>
            </w:r>
          </w:p>
        </w:tc>
        <w:tc>
          <w:tcPr>
            <w:tcW w:w="2602" w:type="dxa"/>
          </w:tcPr>
          <w:p w14:paraId="17D23EC1" w14:textId="6C00D29C" w:rsidR="00346CF2" w:rsidRDefault="00003E61" w:rsidP="00DD7985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Greater than 140mm</w:t>
            </w:r>
          </w:p>
        </w:tc>
      </w:tr>
      <w:tr w:rsidR="00346CF2" w14:paraId="0968B549" w14:textId="77777777" w:rsidTr="00003E61">
        <w:tc>
          <w:tcPr>
            <w:tcW w:w="1555" w:type="dxa"/>
          </w:tcPr>
          <w:p w14:paraId="58EAD307" w14:textId="03AEF391" w:rsidR="00346CF2" w:rsidRDefault="003D0A0D" w:rsidP="00DD7985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Probability</w:t>
            </w:r>
          </w:p>
        </w:tc>
        <w:tc>
          <w:tcPr>
            <w:tcW w:w="1842" w:type="dxa"/>
          </w:tcPr>
          <w:p w14:paraId="43AEA882" w14:textId="77777777" w:rsidR="00346CF2" w:rsidRDefault="00346CF2" w:rsidP="00DD7985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85" w:type="dxa"/>
          </w:tcPr>
          <w:p w14:paraId="1E834B76" w14:textId="7A7D6986" w:rsidR="00346CF2" w:rsidRDefault="00B63C8D" w:rsidP="00DD7985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097</w:t>
            </w:r>
          </w:p>
        </w:tc>
        <w:tc>
          <w:tcPr>
            <w:tcW w:w="1984" w:type="dxa"/>
          </w:tcPr>
          <w:p w14:paraId="2DF2A53E" w14:textId="6F65E1F1" w:rsidR="00346CF2" w:rsidRDefault="001A4A3F" w:rsidP="00DD7985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476</w:t>
            </w:r>
          </w:p>
        </w:tc>
        <w:tc>
          <w:tcPr>
            <w:tcW w:w="2602" w:type="dxa"/>
          </w:tcPr>
          <w:p w14:paraId="50B9F7EA" w14:textId="77777777" w:rsidR="00346CF2" w:rsidRDefault="00346CF2" w:rsidP="00DD7985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11EB154D" w14:textId="47AAD6EA" w:rsidR="00346CF2" w:rsidRDefault="00346CF2" w:rsidP="00DD7985">
      <w:pPr>
        <w:suppressAutoHyphens w:val="0"/>
        <w:rPr>
          <w:rFonts w:ascii="Arial" w:hAnsi="Arial" w:cs="Arial"/>
          <w:sz w:val="22"/>
          <w:szCs w:val="22"/>
        </w:rPr>
      </w:pPr>
    </w:p>
    <w:p w14:paraId="00039E10" w14:textId="13CC65E0" w:rsidR="00D45EA2" w:rsidRDefault="00D45EA2" w:rsidP="00D45EA2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mplete the missing probabilities in the above table.</w:t>
      </w:r>
    </w:p>
    <w:p w14:paraId="236D1134" w14:textId="0B4E21C4" w:rsidR="00D45EA2" w:rsidRDefault="00D45EA2" w:rsidP="00D45EA2">
      <w:pPr>
        <w:suppressAutoHyphens w:val="0"/>
        <w:rPr>
          <w:rFonts w:ascii="Arial" w:hAnsi="Arial" w:cs="Arial"/>
          <w:sz w:val="22"/>
          <w:szCs w:val="22"/>
        </w:rPr>
      </w:pPr>
    </w:p>
    <w:p w14:paraId="4F720AF5" w14:textId="651B4007" w:rsidR="00D45EA2" w:rsidRDefault="00D45EA2" w:rsidP="00D45EA2">
      <w:pPr>
        <w:suppressAutoHyphens w:val="0"/>
        <w:rPr>
          <w:rFonts w:ascii="Arial" w:hAnsi="Arial" w:cs="Arial"/>
          <w:sz w:val="22"/>
          <w:szCs w:val="22"/>
        </w:rPr>
      </w:pPr>
    </w:p>
    <w:p w14:paraId="61744361" w14:textId="682D6EAD" w:rsidR="00D45EA2" w:rsidRDefault="00E5504F" w:rsidP="00D45EA2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mment on the appropriateness of the Normal Model for the lengths of the boxes.</w:t>
      </w:r>
    </w:p>
    <w:p w14:paraId="31FBDE08" w14:textId="4C2BDDDA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49EAC378" w14:textId="4E59B32D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623BA45B" w14:textId="251D1D30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68F58404" w14:textId="2DD67588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1767A159" w14:textId="7DA59CFC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55845E97" w14:textId="522DA830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3C9A1167" w14:textId="7D9A7FB2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2B21C35B" w14:textId="49503EEB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268A9471" w14:textId="2D6D6913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5964D651" w14:textId="0C7EC828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76D15B21" w14:textId="58A1EE75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5745E6E1" w14:textId="1F4B2A22" w:rsidR="00263B84" w:rsidRDefault="00BC1B13" w:rsidP="00BC1B13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30 boxes were taken off the </w:t>
      </w:r>
      <w:r w:rsidR="004D2B96">
        <w:rPr>
          <w:rFonts w:ascii="Arial" w:hAnsi="Arial" w:cs="Arial"/>
          <w:sz w:val="22"/>
          <w:szCs w:val="22"/>
        </w:rPr>
        <w:t>assembly line, determine the probability that exactly 13 were gigantic lengths.</w:t>
      </w:r>
    </w:p>
    <w:p w14:paraId="219C298E" w14:textId="45BAC24E" w:rsidR="00CB3576" w:rsidRDefault="00CB3576" w:rsidP="00CB3576">
      <w:pPr>
        <w:suppressAutoHyphens w:val="0"/>
        <w:rPr>
          <w:rFonts w:ascii="Arial" w:hAnsi="Arial" w:cs="Arial"/>
          <w:sz w:val="22"/>
          <w:szCs w:val="22"/>
        </w:rPr>
      </w:pPr>
    </w:p>
    <w:p w14:paraId="28BCF903" w14:textId="74A9B749" w:rsidR="00CB3576" w:rsidRDefault="00CB3576" w:rsidP="00CB3576">
      <w:pPr>
        <w:suppressAutoHyphens w:val="0"/>
        <w:rPr>
          <w:rFonts w:ascii="Arial" w:hAnsi="Arial" w:cs="Arial"/>
          <w:sz w:val="22"/>
          <w:szCs w:val="22"/>
        </w:rPr>
      </w:pPr>
    </w:p>
    <w:p w14:paraId="2DE96B80" w14:textId="6ECDCA44" w:rsidR="00CB3576" w:rsidRDefault="00CB3576" w:rsidP="00CB3576">
      <w:pPr>
        <w:suppressAutoHyphens w:val="0"/>
        <w:rPr>
          <w:rFonts w:ascii="Arial" w:hAnsi="Arial" w:cs="Arial"/>
          <w:sz w:val="22"/>
          <w:szCs w:val="22"/>
        </w:rPr>
      </w:pPr>
    </w:p>
    <w:p w14:paraId="67D57874" w14:textId="037AEDC2" w:rsidR="00CB3576" w:rsidRDefault="00CB3576" w:rsidP="00CB3576">
      <w:pPr>
        <w:suppressAutoHyphens w:val="0"/>
        <w:rPr>
          <w:rFonts w:ascii="Arial" w:hAnsi="Arial" w:cs="Arial"/>
          <w:sz w:val="22"/>
          <w:szCs w:val="22"/>
        </w:rPr>
      </w:pPr>
    </w:p>
    <w:p w14:paraId="1DFFE95F" w14:textId="7DA89655" w:rsidR="00CB3576" w:rsidRDefault="00CB3576" w:rsidP="00CB3576">
      <w:pPr>
        <w:suppressAutoHyphens w:val="0"/>
        <w:rPr>
          <w:rFonts w:ascii="Arial" w:hAnsi="Arial" w:cs="Arial"/>
          <w:sz w:val="22"/>
          <w:szCs w:val="22"/>
        </w:rPr>
      </w:pPr>
    </w:p>
    <w:p w14:paraId="479C3D41" w14:textId="4FE6C28D" w:rsidR="00CB3576" w:rsidRDefault="00CB3576" w:rsidP="00CB3576">
      <w:pPr>
        <w:suppressAutoHyphens w:val="0"/>
        <w:rPr>
          <w:rFonts w:ascii="Arial" w:hAnsi="Arial" w:cs="Arial"/>
          <w:sz w:val="22"/>
          <w:szCs w:val="22"/>
        </w:rPr>
      </w:pPr>
    </w:p>
    <w:p w14:paraId="62C27031" w14:textId="5856E0E4" w:rsidR="00CB3576" w:rsidRDefault="00CB3576" w:rsidP="00CB3576">
      <w:pPr>
        <w:suppressAutoHyphens w:val="0"/>
        <w:rPr>
          <w:rFonts w:ascii="Arial" w:hAnsi="Arial" w:cs="Arial"/>
          <w:sz w:val="22"/>
          <w:szCs w:val="22"/>
        </w:rPr>
      </w:pPr>
    </w:p>
    <w:p w14:paraId="17FE638C" w14:textId="0AF4F272" w:rsidR="00CB3576" w:rsidRPr="00CB3576" w:rsidRDefault="00CB3576" w:rsidP="00CB3576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probability</w:t>
      </w:r>
      <w:r w:rsidR="0055284C">
        <w:rPr>
          <w:rFonts w:ascii="Arial" w:hAnsi="Arial" w:cs="Arial"/>
          <w:sz w:val="22"/>
          <w:szCs w:val="22"/>
        </w:rPr>
        <w:t xml:space="preserve"> that it would take 20 boxes</w:t>
      </w:r>
      <w:r w:rsidR="000E3C09">
        <w:rPr>
          <w:rFonts w:ascii="Arial" w:hAnsi="Arial" w:cs="Arial"/>
          <w:sz w:val="22"/>
          <w:szCs w:val="22"/>
        </w:rPr>
        <w:t xml:space="preserve"> in a row off the assembly line before 8 gigantic boxes </w:t>
      </w:r>
      <w:r w:rsidR="00C82292">
        <w:rPr>
          <w:rFonts w:ascii="Arial" w:hAnsi="Arial" w:cs="Arial"/>
          <w:sz w:val="22"/>
          <w:szCs w:val="22"/>
        </w:rPr>
        <w:t>were found.</w:t>
      </w:r>
    </w:p>
    <w:p w14:paraId="17C4C350" w14:textId="72859FD0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0B50E0E8" w14:textId="38D0DEF3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4005F2BC" w14:textId="3F3DE3B3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445515DB" w14:textId="0F344582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1D7EB8FB" w14:textId="77777777" w:rsidR="00DC71D6" w:rsidRDefault="00DC71D6">
      <w:pPr>
        <w:suppressAutoHyphens w:val="0"/>
        <w:rPr>
          <w:rFonts w:ascii="Arial" w:hAnsi="Arial" w:cs="Arial"/>
          <w:sz w:val="22"/>
          <w:szCs w:val="22"/>
        </w:rPr>
      </w:pPr>
    </w:p>
    <w:p w14:paraId="771E9976" w14:textId="77777777" w:rsidR="00DC71D6" w:rsidRDefault="00DC71D6">
      <w:pPr>
        <w:suppressAutoHyphens w:val="0"/>
        <w:rPr>
          <w:rFonts w:ascii="Arial" w:hAnsi="Arial" w:cs="Arial"/>
          <w:sz w:val="22"/>
          <w:szCs w:val="22"/>
        </w:rPr>
      </w:pPr>
    </w:p>
    <w:p w14:paraId="48E50FCE" w14:textId="77777777" w:rsidR="00DC71D6" w:rsidRDefault="00DC71D6">
      <w:pPr>
        <w:suppressAutoHyphens w:val="0"/>
        <w:rPr>
          <w:rFonts w:ascii="Arial" w:hAnsi="Arial" w:cs="Arial"/>
          <w:sz w:val="22"/>
          <w:szCs w:val="22"/>
        </w:rPr>
      </w:pPr>
    </w:p>
    <w:p w14:paraId="004FDD02" w14:textId="77777777" w:rsidR="00DC71D6" w:rsidRDefault="00DC71D6">
      <w:pPr>
        <w:suppressAutoHyphens w:val="0"/>
        <w:rPr>
          <w:rFonts w:ascii="Arial" w:hAnsi="Arial" w:cs="Arial"/>
          <w:sz w:val="22"/>
          <w:szCs w:val="22"/>
        </w:rPr>
      </w:pPr>
    </w:p>
    <w:p w14:paraId="72217ECA" w14:textId="77777777" w:rsidR="00DC71D6" w:rsidRDefault="00DC71D6">
      <w:pPr>
        <w:suppressAutoHyphens w:val="0"/>
        <w:rPr>
          <w:rFonts w:ascii="Arial" w:hAnsi="Arial" w:cs="Arial"/>
          <w:sz w:val="22"/>
          <w:szCs w:val="22"/>
        </w:rPr>
      </w:pPr>
    </w:p>
    <w:p w14:paraId="3C59AB03" w14:textId="77777777" w:rsidR="00DC71D6" w:rsidRDefault="00DC71D6">
      <w:pPr>
        <w:suppressAutoHyphens w:val="0"/>
        <w:rPr>
          <w:rFonts w:ascii="Arial" w:hAnsi="Arial" w:cs="Arial"/>
          <w:sz w:val="22"/>
          <w:szCs w:val="22"/>
        </w:rPr>
      </w:pPr>
    </w:p>
    <w:p w14:paraId="11F386A5" w14:textId="77777777" w:rsidR="00DC71D6" w:rsidRDefault="00DC71D6">
      <w:pPr>
        <w:suppressAutoHyphens w:val="0"/>
        <w:rPr>
          <w:rFonts w:ascii="Arial" w:hAnsi="Arial" w:cs="Arial"/>
          <w:sz w:val="22"/>
          <w:szCs w:val="22"/>
        </w:rPr>
      </w:pPr>
    </w:p>
    <w:p w14:paraId="652D6533" w14:textId="77777777" w:rsidR="00DC71D6" w:rsidRDefault="00DC71D6">
      <w:pPr>
        <w:suppressAutoHyphens w:val="0"/>
        <w:rPr>
          <w:rFonts w:ascii="Arial" w:hAnsi="Arial" w:cs="Arial"/>
          <w:sz w:val="22"/>
          <w:szCs w:val="22"/>
        </w:rPr>
      </w:pPr>
    </w:p>
    <w:p w14:paraId="501365AB" w14:textId="77777777" w:rsidR="00DC71D6" w:rsidRDefault="00DC71D6">
      <w:pPr>
        <w:suppressAutoHyphens w:val="0"/>
        <w:rPr>
          <w:rFonts w:ascii="Arial" w:hAnsi="Arial" w:cs="Arial"/>
          <w:sz w:val="22"/>
          <w:szCs w:val="22"/>
        </w:rPr>
      </w:pPr>
    </w:p>
    <w:p w14:paraId="3678D5BD" w14:textId="77777777" w:rsidR="002C4751" w:rsidRDefault="00DC71D6">
      <w:pPr>
        <w:suppressAutoHyphens w:val="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Continued on</w:t>
      </w:r>
      <w:proofErr w:type="gramEnd"/>
      <w:r>
        <w:rPr>
          <w:rFonts w:ascii="Arial" w:hAnsi="Arial" w:cs="Arial"/>
          <w:sz w:val="22"/>
          <w:szCs w:val="22"/>
        </w:rPr>
        <w:t xml:space="preserve"> next page</w:t>
      </w:r>
    </w:p>
    <w:p w14:paraId="7AC2F8E9" w14:textId="2E9A05BA" w:rsidR="002C4751" w:rsidRDefault="002C4751">
      <w:pPr>
        <w:suppressAutoHyphens w:val="0"/>
        <w:rPr>
          <w:rFonts w:ascii="Arial" w:hAnsi="Arial" w:cs="Arial"/>
          <w:sz w:val="22"/>
          <w:szCs w:val="22"/>
        </w:rPr>
      </w:pPr>
    </w:p>
    <w:p w14:paraId="65DA73B4" w14:textId="67724316" w:rsidR="002C4751" w:rsidRDefault="002C475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3 </w:t>
      </w:r>
      <w:proofErr w:type="spellStart"/>
      <w:r>
        <w:rPr>
          <w:rFonts w:ascii="Arial" w:hAnsi="Arial" w:cs="Arial"/>
          <w:sz w:val="22"/>
          <w:szCs w:val="22"/>
        </w:rPr>
        <w:t>cont</w:t>
      </w:r>
      <w:proofErr w:type="spellEnd"/>
    </w:p>
    <w:p w14:paraId="258480CE" w14:textId="0F5436B2" w:rsidR="002C4751" w:rsidRDefault="002C475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e costs of each box were determined as follo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93"/>
        <w:gridCol w:w="1993"/>
        <w:gridCol w:w="1994"/>
        <w:gridCol w:w="1994"/>
        <w:gridCol w:w="1994"/>
      </w:tblGrid>
      <w:tr w:rsidR="007C12D4" w14:paraId="5769DFC5" w14:textId="77777777" w:rsidTr="005E1478">
        <w:tc>
          <w:tcPr>
            <w:tcW w:w="1993" w:type="dxa"/>
          </w:tcPr>
          <w:p w14:paraId="39C7B340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Box</w:t>
            </w:r>
          </w:p>
        </w:tc>
        <w:tc>
          <w:tcPr>
            <w:tcW w:w="1993" w:type="dxa"/>
          </w:tcPr>
          <w:p w14:paraId="3D347C36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hort</w:t>
            </w:r>
          </w:p>
        </w:tc>
        <w:tc>
          <w:tcPr>
            <w:tcW w:w="1994" w:type="dxa"/>
          </w:tcPr>
          <w:p w14:paraId="218DF4EB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long</w:t>
            </w:r>
          </w:p>
        </w:tc>
        <w:tc>
          <w:tcPr>
            <w:tcW w:w="1994" w:type="dxa"/>
          </w:tcPr>
          <w:p w14:paraId="5DF991EB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Very long</w:t>
            </w:r>
          </w:p>
        </w:tc>
        <w:tc>
          <w:tcPr>
            <w:tcW w:w="1994" w:type="dxa"/>
          </w:tcPr>
          <w:p w14:paraId="4A5FC734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gigantic</w:t>
            </w:r>
          </w:p>
        </w:tc>
      </w:tr>
      <w:tr w:rsidR="007C12D4" w14:paraId="5E1FCA71" w14:textId="77777777" w:rsidTr="005E1478">
        <w:tc>
          <w:tcPr>
            <w:tcW w:w="1993" w:type="dxa"/>
          </w:tcPr>
          <w:p w14:paraId="13BA6628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Cost $</w:t>
            </w:r>
          </w:p>
        </w:tc>
        <w:tc>
          <w:tcPr>
            <w:tcW w:w="1993" w:type="dxa"/>
          </w:tcPr>
          <w:p w14:paraId="70EDBAFC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3.21</w:t>
            </w:r>
          </w:p>
        </w:tc>
        <w:tc>
          <w:tcPr>
            <w:tcW w:w="1994" w:type="dxa"/>
          </w:tcPr>
          <w:p w14:paraId="6B2B4710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4.12</w:t>
            </w:r>
          </w:p>
        </w:tc>
        <w:tc>
          <w:tcPr>
            <w:tcW w:w="1994" w:type="dxa"/>
          </w:tcPr>
          <w:p w14:paraId="765211D7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5.20</w:t>
            </w:r>
          </w:p>
        </w:tc>
        <w:tc>
          <w:tcPr>
            <w:tcW w:w="1994" w:type="dxa"/>
          </w:tcPr>
          <w:p w14:paraId="45836E00" w14:textId="77777777" w:rsidR="007C12D4" w:rsidRDefault="007C12D4" w:rsidP="005E1478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$6.30</w:t>
            </w:r>
          </w:p>
        </w:tc>
      </w:tr>
    </w:tbl>
    <w:p w14:paraId="2CC31106" w14:textId="5270DC29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4EBAE796" w14:textId="04A64618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79DBAF8D" w14:textId="5C24360E" w:rsidR="007C12D4" w:rsidRDefault="007C12D4" w:rsidP="00E34192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E34192">
        <w:rPr>
          <w:rFonts w:ascii="Arial" w:hAnsi="Arial" w:cs="Arial"/>
          <w:sz w:val="22"/>
          <w:szCs w:val="22"/>
        </w:rPr>
        <w:t>Determine the mean cost to two decimal places.</w:t>
      </w:r>
      <w:r w:rsidR="00E34192">
        <w:rPr>
          <w:rFonts w:ascii="Arial" w:hAnsi="Arial" w:cs="Arial"/>
          <w:sz w:val="22"/>
          <w:szCs w:val="22"/>
        </w:rPr>
        <w:t xml:space="preserve"> Show all working.</w:t>
      </w:r>
    </w:p>
    <w:p w14:paraId="4C2E79C9" w14:textId="55F16887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2943F0D1" w14:textId="2E7A3960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21F7DB3D" w14:textId="3CA271F3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3EFA595C" w14:textId="2542EF59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13E4E368" w14:textId="4EF4B77D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1D3024C8" w14:textId="5AFFD57C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23ADE52B" w14:textId="77777777" w:rsidR="00E34192" w:rsidRP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3EF7B816" w14:textId="0175B19F" w:rsidR="00E34192" w:rsidRDefault="00E34192" w:rsidP="00E34192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standard deviation to two decimal places. Show all working.</w:t>
      </w:r>
    </w:p>
    <w:p w14:paraId="0B41D60E" w14:textId="530848F9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7FE44CE6" w14:textId="74670897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2FC17E92" w14:textId="2D21684E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75AB33D3" w14:textId="43F02E66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7030C58F" w14:textId="1A17FC3B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253431E3" w14:textId="5E6A8BC2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38807774" w14:textId="33737F26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70E19EC2" w14:textId="1A945D08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48C1CCC1" w14:textId="4DD8E194" w:rsid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1452BFF6" w14:textId="77777777" w:rsidR="00E34192" w:rsidRPr="00E34192" w:rsidRDefault="00E34192" w:rsidP="00E34192">
      <w:pPr>
        <w:suppressAutoHyphens w:val="0"/>
        <w:rPr>
          <w:rFonts w:ascii="Arial" w:hAnsi="Arial" w:cs="Arial"/>
          <w:sz w:val="22"/>
          <w:szCs w:val="22"/>
        </w:rPr>
      </w:pPr>
    </w:p>
    <w:p w14:paraId="5C9A4713" w14:textId="25A588D5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5A7F208E" w14:textId="5A10C4DF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505D7E52" w14:textId="2DC3EB6E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502B940E" w14:textId="32DBC6A9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3461189D" w14:textId="77777777" w:rsidR="007C12D4" w:rsidRDefault="007C12D4">
      <w:pPr>
        <w:suppressAutoHyphens w:val="0"/>
        <w:rPr>
          <w:rFonts w:ascii="Arial" w:hAnsi="Arial" w:cs="Arial"/>
          <w:sz w:val="22"/>
          <w:szCs w:val="22"/>
        </w:rPr>
      </w:pPr>
    </w:p>
    <w:p w14:paraId="025B7AA1" w14:textId="77777777" w:rsidR="002C4751" w:rsidRDefault="002C4751">
      <w:pPr>
        <w:suppressAutoHyphens w:val="0"/>
        <w:rPr>
          <w:rFonts w:ascii="Arial" w:hAnsi="Arial" w:cs="Arial"/>
          <w:sz w:val="22"/>
          <w:szCs w:val="22"/>
        </w:rPr>
      </w:pPr>
    </w:p>
    <w:p w14:paraId="37BA3952" w14:textId="5EAA77B6" w:rsidR="00263B84" w:rsidRDefault="00FD36A8" w:rsidP="00263B8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310E1D">
        <w:rPr>
          <w:rFonts w:ascii="Arial" w:hAnsi="Arial" w:cs="Arial"/>
          <w:sz w:val="22"/>
          <w:szCs w:val="22"/>
        </w:rPr>
        <w:t>3, 2 ,3, 3 &amp; 2 =</w:t>
      </w:r>
      <w:r w:rsidR="0069198C">
        <w:rPr>
          <w:rFonts w:ascii="Arial" w:hAnsi="Arial" w:cs="Arial"/>
          <w:sz w:val="22"/>
          <w:szCs w:val="22"/>
        </w:rPr>
        <w:t>13</w:t>
      </w:r>
      <w:r>
        <w:rPr>
          <w:rFonts w:ascii="Arial" w:hAnsi="Arial" w:cs="Arial"/>
          <w:sz w:val="22"/>
          <w:szCs w:val="22"/>
        </w:rPr>
        <w:t xml:space="preserve"> marks)</w:t>
      </w:r>
      <w:r w:rsidR="0073784B">
        <w:rPr>
          <w:rFonts w:ascii="Arial" w:hAnsi="Arial" w:cs="Arial"/>
          <w:sz w:val="22"/>
          <w:szCs w:val="22"/>
        </w:rPr>
        <w:t xml:space="preserve"> </w:t>
      </w:r>
      <w:r w:rsidR="00075358">
        <w:rPr>
          <w:rFonts w:ascii="Arial" w:hAnsi="Arial" w:cs="Arial"/>
          <w:sz w:val="22"/>
          <w:szCs w:val="22"/>
        </w:rPr>
        <w:t xml:space="preserve">4.3.4, </w:t>
      </w:r>
      <w:r w:rsidR="0073784B">
        <w:rPr>
          <w:rFonts w:ascii="Arial" w:hAnsi="Arial" w:cs="Arial"/>
          <w:sz w:val="22"/>
          <w:szCs w:val="22"/>
        </w:rPr>
        <w:t>4.3.5, 4.3.6</w:t>
      </w:r>
      <w:r w:rsidR="00075358">
        <w:rPr>
          <w:rFonts w:ascii="Arial" w:hAnsi="Arial" w:cs="Arial"/>
          <w:sz w:val="22"/>
          <w:szCs w:val="22"/>
        </w:rPr>
        <w:t xml:space="preserve">, 4.3.9, </w:t>
      </w:r>
      <w:r w:rsidR="009576FC">
        <w:rPr>
          <w:rFonts w:ascii="Arial" w:hAnsi="Arial" w:cs="Arial"/>
          <w:sz w:val="22"/>
          <w:szCs w:val="22"/>
        </w:rPr>
        <w:t>4.3.10</w:t>
      </w:r>
    </w:p>
    <w:p w14:paraId="6E64C51A" w14:textId="39A7581D" w:rsidR="00FA67C4" w:rsidRDefault="00FA67C4" w:rsidP="00263B8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Australia it has been found that 16% of people are left-handed. </w:t>
      </w:r>
      <w:r w:rsidR="00DE6338">
        <w:rPr>
          <w:rFonts w:ascii="Arial" w:hAnsi="Arial" w:cs="Arial"/>
          <w:sz w:val="22"/>
          <w:szCs w:val="22"/>
        </w:rPr>
        <w:t xml:space="preserve">Samples of people are surveyed to ascertain the proportion that are left-handed. Let </w:t>
      </w:r>
      <w:r w:rsidR="00CA51BD" w:rsidRPr="00DE6338">
        <w:rPr>
          <w:rFonts w:ascii="Arial" w:hAnsi="Arial" w:cs="Arial"/>
          <w:position w:val="-10"/>
          <w:sz w:val="22"/>
          <w:szCs w:val="22"/>
        </w:rPr>
        <w:object w:dxaOrig="240" w:dyaOrig="320" w14:anchorId="1E96F3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9" o:title=""/>
          </v:shape>
          <o:OLEObject Type="Embed" ProgID="Equation.DSMT4" ShapeID="_x0000_i1025" DrawAspect="Content" ObjectID="_1723437182" r:id="rId10"/>
        </w:object>
      </w:r>
      <w:r w:rsidR="00DE6338">
        <w:rPr>
          <w:rFonts w:ascii="Arial" w:hAnsi="Arial" w:cs="Arial"/>
          <w:sz w:val="22"/>
          <w:szCs w:val="22"/>
        </w:rPr>
        <w:t xml:space="preserve"> </w:t>
      </w:r>
      <w:r w:rsidR="00944D79">
        <w:rPr>
          <w:rFonts w:ascii="Arial" w:hAnsi="Arial" w:cs="Arial"/>
          <w:sz w:val="22"/>
          <w:szCs w:val="22"/>
        </w:rPr>
        <w:t xml:space="preserve">denote the proportion of people in the sample who are </w:t>
      </w:r>
      <w:proofErr w:type="gramStart"/>
      <w:r w:rsidR="00944D79">
        <w:rPr>
          <w:rFonts w:ascii="Arial" w:hAnsi="Arial" w:cs="Arial"/>
          <w:sz w:val="22"/>
          <w:szCs w:val="22"/>
        </w:rPr>
        <w:t>left handed</w:t>
      </w:r>
      <w:proofErr w:type="gramEnd"/>
      <w:r w:rsidR="00944D79">
        <w:rPr>
          <w:rFonts w:ascii="Arial" w:hAnsi="Arial" w:cs="Arial"/>
          <w:sz w:val="22"/>
          <w:szCs w:val="22"/>
        </w:rPr>
        <w:t>.</w:t>
      </w:r>
    </w:p>
    <w:p w14:paraId="63EC1C70" w14:textId="77777777" w:rsidR="00E335DF" w:rsidRDefault="00E335DF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1EB3B922" w14:textId="287B84E0" w:rsidR="00E6480B" w:rsidRDefault="00E335DF" w:rsidP="00E335DF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approximate distribution of </w:t>
      </w:r>
      <w:r w:rsidRPr="00DE6338">
        <w:rPr>
          <w:rFonts w:ascii="Arial" w:hAnsi="Arial" w:cs="Arial"/>
          <w:position w:val="-10"/>
          <w:sz w:val="22"/>
          <w:szCs w:val="22"/>
        </w:rPr>
        <w:object w:dxaOrig="240" w:dyaOrig="320" w14:anchorId="68AC5AA9">
          <v:shape id="_x0000_i1026" type="#_x0000_t75" style="width:12pt;height:18pt" o:ole="">
            <v:imagedata r:id="rId9" o:title=""/>
          </v:shape>
          <o:OLEObject Type="Embed" ProgID="Equation.DSMT4" ShapeID="_x0000_i1026" DrawAspect="Content" ObjectID="_1723437183" r:id="rId11"/>
        </w:object>
      </w:r>
      <w:r w:rsidR="007D6929">
        <w:rPr>
          <w:rFonts w:ascii="Arial" w:hAnsi="Arial" w:cs="Arial"/>
          <w:sz w:val="22"/>
          <w:szCs w:val="22"/>
        </w:rPr>
        <w:t xml:space="preserve"> </w:t>
      </w:r>
      <w:r w:rsidR="00E66E4D">
        <w:rPr>
          <w:rFonts w:ascii="Arial" w:hAnsi="Arial" w:cs="Arial"/>
          <w:sz w:val="22"/>
          <w:szCs w:val="22"/>
        </w:rPr>
        <w:t>for sample sizes of 100.</w:t>
      </w:r>
    </w:p>
    <w:p w14:paraId="714EBFF9" w14:textId="389CD5A1" w:rsid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73BC62AB" w14:textId="740BCE99" w:rsid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0401C297" w14:textId="39107ABE" w:rsid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48418B76" w14:textId="15900FCD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52BAEE75" w14:textId="685AE72D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0263A00A" w14:textId="42FF4852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56863D78" w14:textId="77777777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42C5CF1D" w14:textId="77777777" w:rsidR="00E335DF" w:rsidRP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67624C15" w14:textId="5292C9D6" w:rsidR="00E6480B" w:rsidRDefault="00E6480B" w:rsidP="00E6480B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approximate probability that in a sample of 300 people that the proportion of </w:t>
      </w:r>
      <w:proofErr w:type="gramStart"/>
      <w:r>
        <w:rPr>
          <w:rFonts w:ascii="Arial" w:hAnsi="Arial" w:cs="Arial"/>
          <w:sz w:val="22"/>
          <w:szCs w:val="22"/>
        </w:rPr>
        <w:t>left handed</w:t>
      </w:r>
      <w:proofErr w:type="gramEnd"/>
      <w:r>
        <w:rPr>
          <w:rFonts w:ascii="Arial" w:hAnsi="Arial" w:cs="Arial"/>
          <w:sz w:val="22"/>
          <w:szCs w:val="22"/>
        </w:rPr>
        <w:t xml:space="preserve"> people is greater</w:t>
      </w:r>
      <w:r w:rsidR="0048387E">
        <w:rPr>
          <w:rFonts w:ascii="Arial" w:hAnsi="Arial" w:cs="Arial"/>
          <w:sz w:val="22"/>
          <w:szCs w:val="22"/>
        </w:rPr>
        <w:t xml:space="preserve"> than 0.21.</w:t>
      </w:r>
    </w:p>
    <w:p w14:paraId="6455EC4F" w14:textId="1D808DD0" w:rsid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67CD17A9" w14:textId="4211A9F4" w:rsid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3AB1BD46" w14:textId="4FB6F2C8" w:rsid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388CC005" w14:textId="0AAF3FBC" w:rsid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002CC074" w14:textId="678EB45A" w:rsid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68A9BE0E" w14:textId="4126A1CE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021A41E4" w14:textId="445E8A70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79F1D6E2" w14:textId="4DCD9808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634E5587" w14:textId="41E62730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4 </w:t>
      </w:r>
      <w:proofErr w:type="spellStart"/>
      <w:r>
        <w:rPr>
          <w:rFonts w:ascii="Arial" w:hAnsi="Arial" w:cs="Arial"/>
          <w:sz w:val="22"/>
          <w:szCs w:val="22"/>
        </w:rPr>
        <w:t>cont</w:t>
      </w:r>
      <w:proofErr w:type="spellEnd"/>
      <w:r>
        <w:rPr>
          <w:rFonts w:ascii="Arial" w:hAnsi="Arial" w:cs="Arial"/>
          <w:sz w:val="22"/>
          <w:szCs w:val="22"/>
        </w:rPr>
        <w:t>-</w:t>
      </w:r>
    </w:p>
    <w:p w14:paraId="1A27315A" w14:textId="6C9CF8BF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5CFFBA49" w14:textId="599A68F2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13B8F15F" w14:textId="77777777" w:rsidR="00E34192" w:rsidRDefault="00E34192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59F8D5B9" w14:textId="77777777" w:rsidR="00E335DF" w:rsidRPr="00E335DF" w:rsidRDefault="00E335DF" w:rsidP="00E335DF">
      <w:pPr>
        <w:suppressAutoHyphens w:val="0"/>
        <w:rPr>
          <w:rFonts w:ascii="Arial" w:hAnsi="Arial" w:cs="Arial"/>
          <w:sz w:val="22"/>
          <w:szCs w:val="22"/>
        </w:rPr>
      </w:pPr>
    </w:p>
    <w:p w14:paraId="65FDB68C" w14:textId="68CB7E96" w:rsidR="0048387E" w:rsidRDefault="00814645" w:rsidP="0081464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a recent survey it was found that </w:t>
      </w:r>
      <w:r w:rsidR="00374F9A">
        <w:rPr>
          <w:rFonts w:ascii="Arial" w:hAnsi="Arial" w:cs="Arial"/>
          <w:sz w:val="22"/>
          <w:szCs w:val="22"/>
        </w:rPr>
        <w:t>18 people out of a sample</w:t>
      </w:r>
      <w:r w:rsidR="00182600">
        <w:rPr>
          <w:rFonts w:ascii="Arial" w:hAnsi="Arial" w:cs="Arial"/>
          <w:sz w:val="22"/>
          <w:szCs w:val="22"/>
        </w:rPr>
        <w:t xml:space="preserve"> of 200 were </w:t>
      </w:r>
      <w:proofErr w:type="gramStart"/>
      <w:r w:rsidR="00182600">
        <w:rPr>
          <w:rFonts w:ascii="Arial" w:hAnsi="Arial" w:cs="Arial"/>
          <w:sz w:val="22"/>
          <w:szCs w:val="22"/>
        </w:rPr>
        <w:t>left handed</w:t>
      </w:r>
      <w:proofErr w:type="gramEnd"/>
      <w:r w:rsidR="00182600">
        <w:rPr>
          <w:rFonts w:ascii="Arial" w:hAnsi="Arial" w:cs="Arial"/>
          <w:sz w:val="22"/>
          <w:szCs w:val="22"/>
        </w:rPr>
        <w:t>.</w:t>
      </w:r>
    </w:p>
    <w:p w14:paraId="61C43E5F" w14:textId="1C7F7900" w:rsidR="00182600" w:rsidRDefault="00E91B1E" w:rsidP="00182600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or a 99% confidence interval, w</w:t>
      </w:r>
      <w:r w:rsidR="00182600">
        <w:rPr>
          <w:rFonts w:ascii="Arial" w:hAnsi="Arial" w:cs="Arial"/>
          <w:sz w:val="22"/>
          <w:szCs w:val="22"/>
        </w:rPr>
        <w:t>hat is the margin of error</w:t>
      </w:r>
      <w:r>
        <w:rPr>
          <w:rFonts w:ascii="Arial" w:hAnsi="Arial" w:cs="Arial"/>
          <w:sz w:val="22"/>
          <w:szCs w:val="22"/>
        </w:rPr>
        <w:t xml:space="preserve"> based on this recent sample</w:t>
      </w:r>
      <w:r w:rsidR="00274C17">
        <w:rPr>
          <w:rFonts w:ascii="Arial" w:hAnsi="Arial" w:cs="Arial"/>
          <w:sz w:val="22"/>
          <w:szCs w:val="22"/>
        </w:rPr>
        <w:t xml:space="preserve"> of 2</w:t>
      </w:r>
      <w:r w:rsidR="001C34EF">
        <w:rPr>
          <w:rFonts w:ascii="Arial" w:hAnsi="Arial" w:cs="Arial"/>
          <w:sz w:val="22"/>
          <w:szCs w:val="22"/>
        </w:rPr>
        <w:t>00</w:t>
      </w:r>
      <w:r>
        <w:rPr>
          <w:rFonts w:ascii="Arial" w:hAnsi="Arial" w:cs="Arial"/>
          <w:sz w:val="22"/>
          <w:szCs w:val="22"/>
        </w:rPr>
        <w:t>?</w:t>
      </w:r>
    </w:p>
    <w:p w14:paraId="465D59DF" w14:textId="39A89C52" w:rsidR="00274C17" w:rsidRDefault="00274C17" w:rsidP="00274C17">
      <w:pPr>
        <w:suppressAutoHyphens w:val="0"/>
        <w:rPr>
          <w:rFonts w:ascii="Arial" w:hAnsi="Arial" w:cs="Arial"/>
          <w:sz w:val="22"/>
          <w:szCs w:val="22"/>
        </w:rPr>
      </w:pPr>
    </w:p>
    <w:p w14:paraId="1481D1A7" w14:textId="5354C1AB" w:rsidR="00274C17" w:rsidRDefault="00274C17" w:rsidP="00274C17">
      <w:pPr>
        <w:suppressAutoHyphens w:val="0"/>
        <w:rPr>
          <w:rFonts w:ascii="Arial" w:hAnsi="Arial" w:cs="Arial"/>
          <w:sz w:val="22"/>
          <w:szCs w:val="22"/>
        </w:rPr>
      </w:pPr>
    </w:p>
    <w:p w14:paraId="75969A54" w14:textId="2DAB8739" w:rsidR="00274C17" w:rsidRDefault="00274C17" w:rsidP="00274C17">
      <w:pPr>
        <w:suppressAutoHyphens w:val="0"/>
        <w:rPr>
          <w:rFonts w:ascii="Arial" w:hAnsi="Arial" w:cs="Arial"/>
          <w:sz w:val="22"/>
          <w:szCs w:val="22"/>
        </w:rPr>
      </w:pPr>
    </w:p>
    <w:p w14:paraId="286F4F2E" w14:textId="513D5766" w:rsidR="00274C17" w:rsidRDefault="00274C17" w:rsidP="00274C17">
      <w:pPr>
        <w:suppressAutoHyphens w:val="0"/>
        <w:rPr>
          <w:rFonts w:ascii="Arial" w:hAnsi="Arial" w:cs="Arial"/>
          <w:sz w:val="22"/>
          <w:szCs w:val="22"/>
        </w:rPr>
      </w:pPr>
    </w:p>
    <w:p w14:paraId="394ECD08" w14:textId="1F1C71BE" w:rsidR="00274C17" w:rsidRDefault="00274C17" w:rsidP="00274C17">
      <w:pPr>
        <w:suppressAutoHyphens w:val="0"/>
        <w:rPr>
          <w:rFonts w:ascii="Arial" w:hAnsi="Arial" w:cs="Arial"/>
          <w:sz w:val="22"/>
          <w:szCs w:val="22"/>
        </w:rPr>
      </w:pPr>
    </w:p>
    <w:p w14:paraId="21444497" w14:textId="53082208" w:rsidR="00274C17" w:rsidRDefault="00274C17" w:rsidP="00274C17">
      <w:pPr>
        <w:suppressAutoHyphens w:val="0"/>
        <w:rPr>
          <w:rFonts w:ascii="Arial" w:hAnsi="Arial" w:cs="Arial"/>
          <w:sz w:val="22"/>
          <w:szCs w:val="22"/>
        </w:rPr>
      </w:pPr>
    </w:p>
    <w:p w14:paraId="7A0E6A30" w14:textId="160CB91D" w:rsidR="00274C17" w:rsidRDefault="00274C17" w:rsidP="00274C17">
      <w:pPr>
        <w:suppressAutoHyphens w:val="0"/>
        <w:rPr>
          <w:rFonts w:ascii="Arial" w:hAnsi="Arial" w:cs="Arial"/>
          <w:sz w:val="22"/>
          <w:szCs w:val="22"/>
        </w:rPr>
      </w:pPr>
    </w:p>
    <w:p w14:paraId="012642D0" w14:textId="33DDDEA9" w:rsidR="00274C17" w:rsidRDefault="00274C17" w:rsidP="00274C17">
      <w:pPr>
        <w:suppressAutoHyphens w:val="0"/>
        <w:rPr>
          <w:rFonts w:ascii="Arial" w:hAnsi="Arial" w:cs="Arial"/>
          <w:sz w:val="22"/>
          <w:szCs w:val="22"/>
        </w:rPr>
      </w:pPr>
    </w:p>
    <w:p w14:paraId="61B3BC9B" w14:textId="6151C073" w:rsidR="00274C17" w:rsidRDefault="00274C17" w:rsidP="00274C17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a 95% confidence interval based on the recent sample of 200 people.</w:t>
      </w:r>
    </w:p>
    <w:p w14:paraId="1850F89C" w14:textId="233E8C8D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31A2BC3D" w14:textId="4B1C40C8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15EE2395" w14:textId="6BD7C652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4FE024A9" w14:textId="64EB3E62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2FC53162" w14:textId="3B045923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30DC7A11" w14:textId="1543BCAA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62A97B1B" w14:textId="1AE4A13D" w:rsidR="001C34EF" w:rsidRDefault="001C34EF" w:rsidP="001C34EF">
      <w:pPr>
        <w:suppressAutoHyphens w:val="0"/>
        <w:rPr>
          <w:rFonts w:ascii="Arial" w:hAnsi="Arial" w:cs="Arial"/>
          <w:sz w:val="22"/>
          <w:szCs w:val="22"/>
        </w:rPr>
      </w:pPr>
    </w:p>
    <w:p w14:paraId="500A6040" w14:textId="7943CBC5" w:rsidR="001C34EF" w:rsidRPr="001C34EF" w:rsidRDefault="001C34EF" w:rsidP="001C34EF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oes the recent sample</w:t>
      </w:r>
      <w:r w:rsidR="002F3885">
        <w:rPr>
          <w:rFonts w:ascii="Arial" w:hAnsi="Arial" w:cs="Arial"/>
          <w:sz w:val="22"/>
          <w:szCs w:val="22"/>
        </w:rPr>
        <w:t xml:space="preserve"> support the assumed proportion of 16% for </w:t>
      </w:r>
      <w:proofErr w:type="gramStart"/>
      <w:r w:rsidR="002F3885">
        <w:rPr>
          <w:rFonts w:ascii="Arial" w:hAnsi="Arial" w:cs="Arial"/>
          <w:sz w:val="22"/>
          <w:szCs w:val="22"/>
        </w:rPr>
        <w:t>left handed</w:t>
      </w:r>
      <w:proofErr w:type="gramEnd"/>
      <w:r w:rsidR="002F3885">
        <w:rPr>
          <w:rFonts w:ascii="Arial" w:hAnsi="Arial" w:cs="Arial"/>
          <w:sz w:val="22"/>
          <w:szCs w:val="22"/>
        </w:rPr>
        <w:t xml:space="preserve"> people? </w:t>
      </w:r>
      <w:r w:rsidR="00310E1D">
        <w:rPr>
          <w:rFonts w:ascii="Arial" w:hAnsi="Arial" w:cs="Arial"/>
          <w:sz w:val="22"/>
          <w:szCs w:val="22"/>
        </w:rPr>
        <w:t>Explain.</w:t>
      </w:r>
    </w:p>
    <w:p w14:paraId="0E8796F1" w14:textId="4CBF6239" w:rsid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65280E21" w14:textId="4CB2F7A2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08D2CE0F" w14:textId="1A37BE83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67946FBE" w14:textId="448FC927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5B24C40B" w14:textId="2C81C2E6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091EB06C" w14:textId="7962E1EB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6181E789" w14:textId="4F9C53A7" w:rsidR="009576FC" w:rsidRDefault="009576FC" w:rsidP="00263B84">
      <w:pPr>
        <w:suppressAutoHyphens w:val="0"/>
        <w:rPr>
          <w:rFonts w:ascii="Arial" w:hAnsi="Arial" w:cs="Arial"/>
          <w:sz w:val="22"/>
          <w:szCs w:val="22"/>
        </w:rPr>
      </w:pPr>
    </w:p>
    <w:p w14:paraId="3B420230" w14:textId="175D3409" w:rsidR="00695455" w:rsidRDefault="0069545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DA1FE4E" w14:textId="5B6AA677" w:rsidR="009576FC" w:rsidRDefault="00695455" w:rsidP="00695455">
      <w:pPr>
        <w:suppressAutoHyphens w:val="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27758C0B" w14:textId="77777777" w:rsidR="00263B84" w:rsidRPr="00263B84" w:rsidRDefault="00263B84" w:rsidP="00263B84">
      <w:pPr>
        <w:suppressAutoHyphens w:val="0"/>
        <w:rPr>
          <w:rFonts w:ascii="Arial" w:hAnsi="Arial" w:cs="Arial"/>
          <w:sz w:val="22"/>
          <w:szCs w:val="22"/>
        </w:rPr>
      </w:pPr>
    </w:p>
    <w:sectPr w:rsidR="00263B84" w:rsidRPr="00263B84" w:rsidSect="00C50199">
      <w:headerReference w:type="default" r:id="rId12"/>
      <w:footerReference w:type="default" r:id="rId13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03F119" w14:textId="77777777" w:rsidR="00B272DF" w:rsidRDefault="00B272DF" w:rsidP="001037DD">
      <w:r>
        <w:separator/>
      </w:r>
    </w:p>
  </w:endnote>
  <w:endnote w:type="continuationSeparator" w:id="0">
    <w:p w14:paraId="0190179E" w14:textId="77777777" w:rsidR="00B272DF" w:rsidRDefault="00B272DF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327F25" w14:textId="77777777" w:rsidR="00B272DF" w:rsidRDefault="00B272DF" w:rsidP="001037DD">
      <w:r>
        <w:separator/>
      </w:r>
    </w:p>
  </w:footnote>
  <w:footnote w:type="continuationSeparator" w:id="0">
    <w:p w14:paraId="0B4D24F0" w14:textId="77777777" w:rsidR="00B272DF" w:rsidRDefault="00B272DF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67C3A"/>
    <w:multiLevelType w:val="hybridMultilevel"/>
    <w:tmpl w:val="CEDED6F4"/>
    <w:lvl w:ilvl="0" w:tplc="C9124A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661497"/>
    <w:multiLevelType w:val="hybridMultilevel"/>
    <w:tmpl w:val="F5820D12"/>
    <w:lvl w:ilvl="0" w:tplc="2D12863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7C1EE3"/>
    <w:multiLevelType w:val="hybridMultilevel"/>
    <w:tmpl w:val="3ACADFA6"/>
    <w:lvl w:ilvl="0" w:tplc="C13E073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AA3117"/>
    <w:multiLevelType w:val="hybridMultilevel"/>
    <w:tmpl w:val="5A480E76"/>
    <w:lvl w:ilvl="0" w:tplc="18D039F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7146E7"/>
    <w:multiLevelType w:val="hybridMultilevel"/>
    <w:tmpl w:val="E58CB47C"/>
    <w:lvl w:ilvl="0" w:tplc="EA8A629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100251"/>
    <w:multiLevelType w:val="hybridMultilevel"/>
    <w:tmpl w:val="684CA60C"/>
    <w:lvl w:ilvl="0" w:tplc="041021C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AA0DFF"/>
    <w:multiLevelType w:val="hybridMultilevel"/>
    <w:tmpl w:val="E42E5D62"/>
    <w:lvl w:ilvl="0" w:tplc="798A3C2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E9E7DFB"/>
    <w:multiLevelType w:val="hybridMultilevel"/>
    <w:tmpl w:val="43C2E204"/>
    <w:lvl w:ilvl="0" w:tplc="F41C922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D0F0E74"/>
    <w:multiLevelType w:val="hybridMultilevel"/>
    <w:tmpl w:val="944E093C"/>
    <w:lvl w:ilvl="0" w:tplc="939412E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72683739">
    <w:abstractNumId w:val="6"/>
  </w:num>
  <w:num w:numId="2" w16cid:durableId="1674718120">
    <w:abstractNumId w:val="7"/>
  </w:num>
  <w:num w:numId="3" w16cid:durableId="1210261866">
    <w:abstractNumId w:val="3"/>
  </w:num>
  <w:num w:numId="4" w16cid:durableId="602566859">
    <w:abstractNumId w:val="0"/>
  </w:num>
  <w:num w:numId="5" w16cid:durableId="1561675445">
    <w:abstractNumId w:val="2"/>
  </w:num>
  <w:num w:numId="6" w16cid:durableId="95487062">
    <w:abstractNumId w:val="4"/>
  </w:num>
  <w:num w:numId="7" w16cid:durableId="1388795616">
    <w:abstractNumId w:val="1"/>
  </w:num>
  <w:num w:numId="8" w16cid:durableId="188878958">
    <w:abstractNumId w:val="5"/>
  </w:num>
  <w:num w:numId="9" w16cid:durableId="689527692">
    <w:abstractNumId w:val="8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093D"/>
    <w:rsid w:val="00003E61"/>
    <w:rsid w:val="00012253"/>
    <w:rsid w:val="00012C90"/>
    <w:rsid w:val="00023F34"/>
    <w:rsid w:val="00026D2D"/>
    <w:rsid w:val="00027FCB"/>
    <w:rsid w:val="00031CDE"/>
    <w:rsid w:val="00032B87"/>
    <w:rsid w:val="0003778D"/>
    <w:rsid w:val="00052AE1"/>
    <w:rsid w:val="00060462"/>
    <w:rsid w:val="00060E9D"/>
    <w:rsid w:val="000613D6"/>
    <w:rsid w:val="0006327F"/>
    <w:rsid w:val="00072092"/>
    <w:rsid w:val="00073578"/>
    <w:rsid w:val="00075358"/>
    <w:rsid w:val="00077CA5"/>
    <w:rsid w:val="00081B6B"/>
    <w:rsid w:val="00083ADD"/>
    <w:rsid w:val="000942CB"/>
    <w:rsid w:val="00094D56"/>
    <w:rsid w:val="000A24ED"/>
    <w:rsid w:val="000A3251"/>
    <w:rsid w:val="000A4B54"/>
    <w:rsid w:val="000A62D4"/>
    <w:rsid w:val="000B54DD"/>
    <w:rsid w:val="000D025B"/>
    <w:rsid w:val="000D10A5"/>
    <w:rsid w:val="000D5089"/>
    <w:rsid w:val="000E2763"/>
    <w:rsid w:val="000E3C09"/>
    <w:rsid w:val="000E40F2"/>
    <w:rsid w:val="000F4F02"/>
    <w:rsid w:val="000F5C75"/>
    <w:rsid w:val="0010102D"/>
    <w:rsid w:val="001018F0"/>
    <w:rsid w:val="001037DD"/>
    <w:rsid w:val="00107C6F"/>
    <w:rsid w:val="001267E0"/>
    <w:rsid w:val="00131E4F"/>
    <w:rsid w:val="00132551"/>
    <w:rsid w:val="00155662"/>
    <w:rsid w:val="00167866"/>
    <w:rsid w:val="00170754"/>
    <w:rsid w:val="00172885"/>
    <w:rsid w:val="00174BEA"/>
    <w:rsid w:val="00182600"/>
    <w:rsid w:val="00192A3F"/>
    <w:rsid w:val="001A4A3F"/>
    <w:rsid w:val="001A6915"/>
    <w:rsid w:val="001A7A57"/>
    <w:rsid w:val="001B085E"/>
    <w:rsid w:val="001C2556"/>
    <w:rsid w:val="001C34EF"/>
    <w:rsid w:val="001C5D51"/>
    <w:rsid w:val="001D0DE8"/>
    <w:rsid w:val="001D2A28"/>
    <w:rsid w:val="001D392C"/>
    <w:rsid w:val="001E7A4C"/>
    <w:rsid w:val="001F22A0"/>
    <w:rsid w:val="00202370"/>
    <w:rsid w:val="00206F23"/>
    <w:rsid w:val="00210255"/>
    <w:rsid w:val="0021427B"/>
    <w:rsid w:val="00214C5E"/>
    <w:rsid w:val="002252D6"/>
    <w:rsid w:val="00225664"/>
    <w:rsid w:val="002268FB"/>
    <w:rsid w:val="002367C5"/>
    <w:rsid w:val="002437E3"/>
    <w:rsid w:val="002454C5"/>
    <w:rsid w:val="00254F85"/>
    <w:rsid w:val="00255A81"/>
    <w:rsid w:val="00260629"/>
    <w:rsid w:val="00260D31"/>
    <w:rsid w:val="002625D5"/>
    <w:rsid w:val="00263B84"/>
    <w:rsid w:val="002675DB"/>
    <w:rsid w:val="002678D5"/>
    <w:rsid w:val="00270B0F"/>
    <w:rsid w:val="00274C17"/>
    <w:rsid w:val="002823D8"/>
    <w:rsid w:val="002829F1"/>
    <w:rsid w:val="00286054"/>
    <w:rsid w:val="00286AD8"/>
    <w:rsid w:val="002871C0"/>
    <w:rsid w:val="002A0DA3"/>
    <w:rsid w:val="002A6E2D"/>
    <w:rsid w:val="002B5A0E"/>
    <w:rsid w:val="002C0AF5"/>
    <w:rsid w:val="002C4751"/>
    <w:rsid w:val="002D3851"/>
    <w:rsid w:val="002D4890"/>
    <w:rsid w:val="002E1470"/>
    <w:rsid w:val="002E29FB"/>
    <w:rsid w:val="002F2999"/>
    <w:rsid w:val="002F3885"/>
    <w:rsid w:val="002F6A3F"/>
    <w:rsid w:val="00301D8F"/>
    <w:rsid w:val="00303603"/>
    <w:rsid w:val="0031008A"/>
    <w:rsid w:val="00310E1D"/>
    <w:rsid w:val="00312DB6"/>
    <w:rsid w:val="003171E3"/>
    <w:rsid w:val="00317C65"/>
    <w:rsid w:val="00334620"/>
    <w:rsid w:val="00341499"/>
    <w:rsid w:val="00346CF2"/>
    <w:rsid w:val="00366F6F"/>
    <w:rsid w:val="00372D50"/>
    <w:rsid w:val="00373198"/>
    <w:rsid w:val="003739F9"/>
    <w:rsid w:val="00374B05"/>
    <w:rsid w:val="00374F9A"/>
    <w:rsid w:val="00382CE4"/>
    <w:rsid w:val="0038354D"/>
    <w:rsid w:val="003837BA"/>
    <w:rsid w:val="00386FE4"/>
    <w:rsid w:val="0039576C"/>
    <w:rsid w:val="0039795F"/>
    <w:rsid w:val="003A1703"/>
    <w:rsid w:val="003C529D"/>
    <w:rsid w:val="003D0A0D"/>
    <w:rsid w:val="003D3A41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03B41"/>
    <w:rsid w:val="00416292"/>
    <w:rsid w:val="00424A72"/>
    <w:rsid w:val="004272C1"/>
    <w:rsid w:val="00430284"/>
    <w:rsid w:val="00433B54"/>
    <w:rsid w:val="0045152D"/>
    <w:rsid w:val="0045330F"/>
    <w:rsid w:val="00454F8B"/>
    <w:rsid w:val="00457173"/>
    <w:rsid w:val="004661C8"/>
    <w:rsid w:val="00473F79"/>
    <w:rsid w:val="004812B1"/>
    <w:rsid w:val="0048387E"/>
    <w:rsid w:val="00483A62"/>
    <w:rsid w:val="004865C4"/>
    <w:rsid w:val="0048739F"/>
    <w:rsid w:val="004876E3"/>
    <w:rsid w:val="004A1A08"/>
    <w:rsid w:val="004A33D6"/>
    <w:rsid w:val="004A77A6"/>
    <w:rsid w:val="004B11B4"/>
    <w:rsid w:val="004B1D9C"/>
    <w:rsid w:val="004B24DA"/>
    <w:rsid w:val="004B4244"/>
    <w:rsid w:val="004C3864"/>
    <w:rsid w:val="004D2B96"/>
    <w:rsid w:val="004D5E49"/>
    <w:rsid w:val="004E60A7"/>
    <w:rsid w:val="004E6592"/>
    <w:rsid w:val="004F0CAC"/>
    <w:rsid w:val="004F4BC8"/>
    <w:rsid w:val="004F7243"/>
    <w:rsid w:val="00512FAE"/>
    <w:rsid w:val="00517A5E"/>
    <w:rsid w:val="005215E2"/>
    <w:rsid w:val="0053032C"/>
    <w:rsid w:val="00531815"/>
    <w:rsid w:val="0053208E"/>
    <w:rsid w:val="00535AB8"/>
    <w:rsid w:val="00543834"/>
    <w:rsid w:val="0055284C"/>
    <w:rsid w:val="00565C18"/>
    <w:rsid w:val="005675AF"/>
    <w:rsid w:val="0057000E"/>
    <w:rsid w:val="00587E5F"/>
    <w:rsid w:val="00590773"/>
    <w:rsid w:val="005A366A"/>
    <w:rsid w:val="005B716C"/>
    <w:rsid w:val="005C2002"/>
    <w:rsid w:val="005C282B"/>
    <w:rsid w:val="005C4BEB"/>
    <w:rsid w:val="005D1801"/>
    <w:rsid w:val="005D1C08"/>
    <w:rsid w:val="005D4FA1"/>
    <w:rsid w:val="005F533F"/>
    <w:rsid w:val="00601487"/>
    <w:rsid w:val="0060499E"/>
    <w:rsid w:val="006147BD"/>
    <w:rsid w:val="006346D8"/>
    <w:rsid w:val="0064488F"/>
    <w:rsid w:val="00647D14"/>
    <w:rsid w:val="0065198A"/>
    <w:rsid w:val="00653F97"/>
    <w:rsid w:val="00654382"/>
    <w:rsid w:val="0067257D"/>
    <w:rsid w:val="0067523E"/>
    <w:rsid w:val="00676894"/>
    <w:rsid w:val="00687E2D"/>
    <w:rsid w:val="0069198C"/>
    <w:rsid w:val="00695455"/>
    <w:rsid w:val="00696923"/>
    <w:rsid w:val="006975EE"/>
    <w:rsid w:val="006A1D3A"/>
    <w:rsid w:val="006A469D"/>
    <w:rsid w:val="006B7797"/>
    <w:rsid w:val="006B7871"/>
    <w:rsid w:val="006C39A9"/>
    <w:rsid w:val="006C3FDB"/>
    <w:rsid w:val="006C5C9C"/>
    <w:rsid w:val="006C7B59"/>
    <w:rsid w:val="006D40DE"/>
    <w:rsid w:val="006D591D"/>
    <w:rsid w:val="006D7C74"/>
    <w:rsid w:val="006E38B5"/>
    <w:rsid w:val="006E48C1"/>
    <w:rsid w:val="006E7438"/>
    <w:rsid w:val="006E744E"/>
    <w:rsid w:val="006F2C24"/>
    <w:rsid w:val="00707C8A"/>
    <w:rsid w:val="007105FA"/>
    <w:rsid w:val="00712149"/>
    <w:rsid w:val="007249FC"/>
    <w:rsid w:val="00726294"/>
    <w:rsid w:val="00726992"/>
    <w:rsid w:val="0073526F"/>
    <w:rsid w:val="00736B77"/>
    <w:rsid w:val="0073784B"/>
    <w:rsid w:val="0074324E"/>
    <w:rsid w:val="00743386"/>
    <w:rsid w:val="007451D6"/>
    <w:rsid w:val="00750406"/>
    <w:rsid w:val="00755059"/>
    <w:rsid w:val="0075543E"/>
    <w:rsid w:val="00756145"/>
    <w:rsid w:val="00757F5E"/>
    <w:rsid w:val="007607D1"/>
    <w:rsid w:val="00760A62"/>
    <w:rsid w:val="00762210"/>
    <w:rsid w:val="00763055"/>
    <w:rsid w:val="00763E38"/>
    <w:rsid w:val="00766DC5"/>
    <w:rsid w:val="007735E4"/>
    <w:rsid w:val="00786A4D"/>
    <w:rsid w:val="00786B9E"/>
    <w:rsid w:val="0078722C"/>
    <w:rsid w:val="007909A3"/>
    <w:rsid w:val="00796C8D"/>
    <w:rsid w:val="00797D52"/>
    <w:rsid w:val="007B0A71"/>
    <w:rsid w:val="007B1EDE"/>
    <w:rsid w:val="007C12D4"/>
    <w:rsid w:val="007C6D47"/>
    <w:rsid w:val="007D3382"/>
    <w:rsid w:val="007D4761"/>
    <w:rsid w:val="007D5B01"/>
    <w:rsid w:val="007D6929"/>
    <w:rsid w:val="007E63D6"/>
    <w:rsid w:val="007F2679"/>
    <w:rsid w:val="007F4778"/>
    <w:rsid w:val="0080270D"/>
    <w:rsid w:val="008041CE"/>
    <w:rsid w:val="00804BED"/>
    <w:rsid w:val="00805E5F"/>
    <w:rsid w:val="00807368"/>
    <w:rsid w:val="00811282"/>
    <w:rsid w:val="008127E8"/>
    <w:rsid w:val="00814645"/>
    <w:rsid w:val="00821281"/>
    <w:rsid w:val="008242CC"/>
    <w:rsid w:val="008275B0"/>
    <w:rsid w:val="008312FC"/>
    <w:rsid w:val="00832A73"/>
    <w:rsid w:val="00836202"/>
    <w:rsid w:val="00842EA1"/>
    <w:rsid w:val="00846DE9"/>
    <w:rsid w:val="00847D8A"/>
    <w:rsid w:val="00856846"/>
    <w:rsid w:val="00863D24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C571F"/>
    <w:rsid w:val="008D1CEE"/>
    <w:rsid w:val="008D3BA2"/>
    <w:rsid w:val="008D3DBE"/>
    <w:rsid w:val="008E0372"/>
    <w:rsid w:val="008E1AA5"/>
    <w:rsid w:val="008E7D7F"/>
    <w:rsid w:val="008F2831"/>
    <w:rsid w:val="0091422D"/>
    <w:rsid w:val="00921F28"/>
    <w:rsid w:val="0092785A"/>
    <w:rsid w:val="009314BF"/>
    <w:rsid w:val="009342BD"/>
    <w:rsid w:val="00944D79"/>
    <w:rsid w:val="00952693"/>
    <w:rsid w:val="009576FC"/>
    <w:rsid w:val="00973085"/>
    <w:rsid w:val="00973417"/>
    <w:rsid w:val="0097488B"/>
    <w:rsid w:val="0097592A"/>
    <w:rsid w:val="00987A60"/>
    <w:rsid w:val="00993D4E"/>
    <w:rsid w:val="0099550B"/>
    <w:rsid w:val="009A5421"/>
    <w:rsid w:val="009B631A"/>
    <w:rsid w:val="009D3CA9"/>
    <w:rsid w:val="009D6C72"/>
    <w:rsid w:val="009E0DD5"/>
    <w:rsid w:val="009E4F74"/>
    <w:rsid w:val="009F1169"/>
    <w:rsid w:val="00A01B56"/>
    <w:rsid w:val="00A077E2"/>
    <w:rsid w:val="00A12695"/>
    <w:rsid w:val="00A13CF9"/>
    <w:rsid w:val="00A14844"/>
    <w:rsid w:val="00A209EA"/>
    <w:rsid w:val="00A23525"/>
    <w:rsid w:val="00A3316C"/>
    <w:rsid w:val="00A36857"/>
    <w:rsid w:val="00A36C87"/>
    <w:rsid w:val="00A40B6D"/>
    <w:rsid w:val="00A42DE3"/>
    <w:rsid w:val="00A46BEC"/>
    <w:rsid w:val="00A545EA"/>
    <w:rsid w:val="00A57771"/>
    <w:rsid w:val="00A57F83"/>
    <w:rsid w:val="00A63B48"/>
    <w:rsid w:val="00A64FA4"/>
    <w:rsid w:val="00A65AA4"/>
    <w:rsid w:val="00A80E6B"/>
    <w:rsid w:val="00A83D37"/>
    <w:rsid w:val="00A86D40"/>
    <w:rsid w:val="00AA2CBA"/>
    <w:rsid w:val="00AA44CA"/>
    <w:rsid w:val="00AB12C3"/>
    <w:rsid w:val="00AB4CE6"/>
    <w:rsid w:val="00AC0EC1"/>
    <w:rsid w:val="00AC594C"/>
    <w:rsid w:val="00AC672F"/>
    <w:rsid w:val="00AD14FD"/>
    <w:rsid w:val="00AD475E"/>
    <w:rsid w:val="00AD6DF3"/>
    <w:rsid w:val="00AE7610"/>
    <w:rsid w:val="00AF0025"/>
    <w:rsid w:val="00AF68CA"/>
    <w:rsid w:val="00AF785B"/>
    <w:rsid w:val="00B051BA"/>
    <w:rsid w:val="00B05A11"/>
    <w:rsid w:val="00B06853"/>
    <w:rsid w:val="00B16624"/>
    <w:rsid w:val="00B16C6E"/>
    <w:rsid w:val="00B20080"/>
    <w:rsid w:val="00B23CBA"/>
    <w:rsid w:val="00B251E5"/>
    <w:rsid w:val="00B272DF"/>
    <w:rsid w:val="00B3622C"/>
    <w:rsid w:val="00B42379"/>
    <w:rsid w:val="00B43082"/>
    <w:rsid w:val="00B45380"/>
    <w:rsid w:val="00B513E1"/>
    <w:rsid w:val="00B52C51"/>
    <w:rsid w:val="00B54CA2"/>
    <w:rsid w:val="00B56348"/>
    <w:rsid w:val="00B63C8D"/>
    <w:rsid w:val="00B6557E"/>
    <w:rsid w:val="00B70464"/>
    <w:rsid w:val="00B707B3"/>
    <w:rsid w:val="00B70F20"/>
    <w:rsid w:val="00B72B87"/>
    <w:rsid w:val="00B772D7"/>
    <w:rsid w:val="00B92C45"/>
    <w:rsid w:val="00B940B1"/>
    <w:rsid w:val="00B94B3C"/>
    <w:rsid w:val="00B96D4D"/>
    <w:rsid w:val="00B96F56"/>
    <w:rsid w:val="00BA32BD"/>
    <w:rsid w:val="00BA3471"/>
    <w:rsid w:val="00BB0A13"/>
    <w:rsid w:val="00BB1A1E"/>
    <w:rsid w:val="00BB6B47"/>
    <w:rsid w:val="00BC1B13"/>
    <w:rsid w:val="00BD16A8"/>
    <w:rsid w:val="00BD628F"/>
    <w:rsid w:val="00BE13B5"/>
    <w:rsid w:val="00BE709D"/>
    <w:rsid w:val="00BE74CC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82292"/>
    <w:rsid w:val="00C87DD0"/>
    <w:rsid w:val="00C910CC"/>
    <w:rsid w:val="00C91EAE"/>
    <w:rsid w:val="00C95106"/>
    <w:rsid w:val="00CA1B9A"/>
    <w:rsid w:val="00CA51BD"/>
    <w:rsid w:val="00CB3576"/>
    <w:rsid w:val="00CC562A"/>
    <w:rsid w:val="00CC5F32"/>
    <w:rsid w:val="00CC7572"/>
    <w:rsid w:val="00CD3E0B"/>
    <w:rsid w:val="00CD4934"/>
    <w:rsid w:val="00CF475B"/>
    <w:rsid w:val="00D0446C"/>
    <w:rsid w:val="00D10FCC"/>
    <w:rsid w:val="00D13D3C"/>
    <w:rsid w:val="00D17300"/>
    <w:rsid w:val="00D179E8"/>
    <w:rsid w:val="00D27699"/>
    <w:rsid w:val="00D31F66"/>
    <w:rsid w:val="00D44932"/>
    <w:rsid w:val="00D44E10"/>
    <w:rsid w:val="00D45EA2"/>
    <w:rsid w:val="00D51D76"/>
    <w:rsid w:val="00D625C1"/>
    <w:rsid w:val="00D7197A"/>
    <w:rsid w:val="00D741BB"/>
    <w:rsid w:val="00D75950"/>
    <w:rsid w:val="00D8107A"/>
    <w:rsid w:val="00D825EA"/>
    <w:rsid w:val="00D83879"/>
    <w:rsid w:val="00D84C0D"/>
    <w:rsid w:val="00D87DD4"/>
    <w:rsid w:val="00D91F08"/>
    <w:rsid w:val="00D93DD4"/>
    <w:rsid w:val="00DA2BB6"/>
    <w:rsid w:val="00DA6A49"/>
    <w:rsid w:val="00DB3924"/>
    <w:rsid w:val="00DB3B61"/>
    <w:rsid w:val="00DB556A"/>
    <w:rsid w:val="00DB5ADB"/>
    <w:rsid w:val="00DC16BB"/>
    <w:rsid w:val="00DC4CA3"/>
    <w:rsid w:val="00DC71D6"/>
    <w:rsid w:val="00DD7985"/>
    <w:rsid w:val="00DE2BA2"/>
    <w:rsid w:val="00DE4D7E"/>
    <w:rsid w:val="00DE6338"/>
    <w:rsid w:val="00E131FE"/>
    <w:rsid w:val="00E146B8"/>
    <w:rsid w:val="00E1553F"/>
    <w:rsid w:val="00E22277"/>
    <w:rsid w:val="00E30EF4"/>
    <w:rsid w:val="00E335DF"/>
    <w:rsid w:val="00E34192"/>
    <w:rsid w:val="00E3635C"/>
    <w:rsid w:val="00E53F62"/>
    <w:rsid w:val="00E5411B"/>
    <w:rsid w:val="00E54360"/>
    <w:rsid w:val="00E5504F"/>
    <w:rsid w:val="00E57CFF"/>
    <w:rsid w:val="00E62881"/>
    <w:rsid w:val="00E63087"/>
    <w:rsid w:val="00E6480B"/>
    <w:rsid w:val="00E66E4D"/>
    <w:rsid w:val="00E71C4B"/>
    <w:rsid w:val="00E73055"/>
    <w:rsid w:val="00E73A63"/>
    <w:rsid w:val="00E77EEC"/>
    <w:rsid w:val="00E84076"/>
    <w:rsid w:val="00E91022"/>
    <w:rsid w:val="00E91B1E"/>
    <w:rsid w:val="00EB4652"/>
    <w:rsid w:val="00EE22E6"/>
    <w:rsid w:val="00EF6D80"/>
    <w:rsid w:val="00F023A2"/>
    <w:rsid w:val="00F03206"/>
    <w:rsid w:val="00F07073"/>
    <w:rsid w:val="00F158DB"/>
    <w:rsid w:val="00F24CD1"/>
    <w:rsid w:val="00F25E59"/>
    <w:rsid w:val="00F3003D"/>
    <w:rsid w:val="00F33324"/>
    <w:rsid w:val="00F36AC2"/>
    <w:rsid w:val="00F428CD"/>
    <w:rsid w:val="00F5574B"/>
    <w:rsid w:val="00F624C5"/>
    <w:rsid w:val="00F73234"/>
    <w:rsid w:val="00F752DB"/>
    <w:rsid w:val="00F76E6C"/>
    <w:rsid w:val="00F87C4B"/>
    <w:rsid w:val="00F94014"/>
    <w:rsid w:val="00FA67C4"/>
    <w:rsid w:val="00FA6873"/>
    <w:rsid w:val="00FB1448"/>
    <w:rsid w:val="00FB16B8"/>
    <w:rsid w:val="00FB7E21"/>
    <w:rsid w:val="00FC0DAC"/>
    <w:rsid w:val="00FC5197"/>
    <w:rsid w:val="00FC5D3E"/>
    <w:rsid w:val="00FD36A8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4</TotalTime>
  <Pages>6</Pages>
  <Words>612</Words>
  <Characters>313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81</cp:revision>
  <cp:lastPrinted>2022-02-03T01:25:00Z</cp:lastPrinted>
  <dcterms:created xsi:type="dcterms:W3CDTF">2022-08-14T01:29:00Z</dcterms:created>
  <dcterms:modified xsi:type="dcterms:W3CDTF">2022-08-30T2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